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sldIdLst>
    <p:sldId id="256" r:id="rId3"/>
    <p:sldId id="675" r:id="rId4"/>
    <p:sldId id="854" r:id="rId5"/>
    <p:sldId id="622" r:id="rId6"/>
    <p:sldId id="856" r:id="rId7"/>
    <p:sldId id="858" r:id="rId8"/>
    <p:sldId id="859" r:id="rId9"/>
    <p:sldId id="860" r:id="rId10"/>
    <p:sldId id="861" r:id="rId11"/>
    <p:sldId id="862" r:id="rId12"/>
    <p:sldId id="863" r:id="rId13"/>
    <p:sldId id="864" r:id="rId14"/>
    <p:sldId id="865" r:id="rId15"/>
    <p:sldId id="866" r:id="rId16"/>
    <p:sldId id="86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5458295-1194-4232-81B5-4C29ED19975C}" v="2026" dt="2022-06-27T17:15:16.58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C5458295-1194-4232-81B5-4C29ED19975C}"/>
    <pc:docChg chg="undo custSel addSld delSld modSld">
      <pc:chgData name="Nguyen Chi Son" userId="606856d02e9d83ac" providerId="LiveId" clId="{C5458295-1194-4232-81B5-4C29ED19975C}" dt="2022-06-27T17:15:16.585" v="7251"/>
      <pc:docMkLst>
        <pc:docMk/>
      </pc:docMkLst>
      <pc:sldChg chg="modSp mod">
        <pc:chgData name="Nguyen Chi Son" userId="606856d02e9d83ac" providerId="LiveId" clId="{C5458295-1194-4232-81B5-4C29ED19975C}" dt="2022-05-22T10:14:37.408" v="142" actId="255"/>
        <pc:sldMkLst>
          <pc:docMk/>
          <pc:sldMk cId="2922349590" sldId="256"/>
        </pc:sldMkLst>
        <pc:spChg chg="mod">
          <ac:chgData name="Nguyen Chi Son" userId="606856d02e9d83ac" providerId="LiveId" clId="{C5458295-1194-4232-81B5-4C29ED19975C}" dt="2022-05-22T10:14:37.408" v="14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458295-1194-4232-81B5-4C29ED19975C}" dt="2022-05-22T10:17:36.048" v="780" actId="20577"/>
        <pc:sldMkLst>
          <pc:docMk/>
          <pc:sldMk cId="3319126272" sldId="622"/>
        </pc:sldMkLst>
        <pc:spChg chg="mod">
          <ac:chgData name="Nguyen Chi Son" userId="606856d02e9d83ac" providerId="LiveId" clId="{C5458295-1194-4232-81B5-4C29ED19975C}" dt="2022-05-22T10:17:36.048" v="78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458295-1194-4232-81B5-4C29ED19975C}" dt="2022-05-22T10:14:51.336" v="190" actId="20577"/>
        <pc:sldMkLst>
          <pc:docMk/>
          <pc:sldMk cId="1033004166" sldId="675"/>
        </pc:sldMkLst>
        <pc:spChg chg="mod">
          <ac:chgData name="Nguyen Chi Son" userId="606856d02e9d83ac" providerId="LiveId" clId="{C5458295-1194-4232-81B5-4C29ED19975C}" dt="2022-05-22T10:14:51.336" v="190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Sp del mod">
        <pc:chgData name="Nguyen Chi Son" userId="606856d02e9d83ac" providerId="LiveId" clId="{C5458295-1194-4232-81B5-4C29ED19975C}" dt="2022-05-22T10:17:41.594" v="782" actId="47"/>
        <pc:sldMkLst>
          <pc:docMk/>
          <pc:sldMk cId="3014091475" sldId="782"/>
        </pc:sldMkLst>
        <pc:spChg chg="del">
          <ac:chgData name="Nguyen Chi Son" userId="606856d02e9d83ac" providerId="LiveId" clId="{C5458295-1194-4232-81B5-4C29ED19975C}" dt="2022-05-22T10:17:40.370" v="781" actId="478"/>
          <ac:spMkLst>
            <pc:docMk/>
            <pc:sldMk cId="3014091475" sldId="782"/>
            <ac:spMk id="8" creationId="{CBCED125-8E53-ADE2-8F9F-80600B2C144C}"/>
          </ac:spMkLst>
        </pc:spChg>
        <pc:spChg chg="del">
          <ac:chgData name="Nguyen Chi Son" userId="606856d02e9d83ac" providerId="LiveId" clId="{C5458295-1194-4232-81B5-4C29ED19975C}" dt="2022-05-22T10:17:40.370" v="781" actId="478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C5458295-1194-4232-81B5-4C29ED19975C}" dt="2022-05-22T10:17:40.370" v="781" actId="478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C5458295-1194-4232-81B5-4C29ED19975C}" dt="2022-05-22T10:17:40.370" v="78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delSp modSp mod">
        <pc:chgData name="Nguyen Chi Son" userId="606856d02e9d83ac" providerId="LiveId" clId="{C5458295-1194-4232-81B5-4C29ED19975C}" dt="2022-06-27T17:01:31.714" v="7236" actId="207"/>
        <pc:sldMkLst>
          <pc:docMk/>
          <pc:sldMk cId="4090454743" sldId="854"/>
        </pc:sldMkLst>
        <pc:spChg chg="mod">
          <ac:chgData name="Nguyen Chi Son" userId="606856d02e9d83ac" providerId="LiveId" clId="{C5458295-1194-4232-81B5-4C29ED19975C}" dt="2022-05-22T10:15:18.448" v="2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C5458295-1194-4232-81B5-4C29ED19975C}" dt="2022-05-22T10:14:57.937" v="196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C5458295-1194-4232-81B5-4C29ED19975C}" dt="2022-05-22T10:14:57.937" v="196" actId="478"/>
          <ac:spMkLst>
            <pc:docMk/>
            <pc:sldMk cId="4090454743" sldId="854"/>
            <ac:spMk id="19" creationId="{AFD59EF4-408B-D470-D0B1-674C61F73410}"/>
          </ac:spMkLst>
        </pc:spChg>
        <pc:spChg chg="mod">
          <ac:chgData name="Nguyen Chi Son" userId="606856d02e9d83ac" providerId="LiveId" clId="{C5458295-1194-4232-81B5-4C29ED19975C}" dt="2022-06-27T17:01:31.714" v="7236" actId="207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C5458295-1194-4232-81B5-4C29ED19975C}" dt="2022-05-22T10:14:57.937" v="196" actId="478"/>
          <ac:spMkLst>
            <pc:docMk/>
            <pc:sldMk cId="4090454743" sldId="854"/>
            <ac:spMk id="21" creationId="{6A27FD37-6709-C90C-F7A6-4F75721055C5}"/>
          </ac:spMkLst>
        </pc:spChg>
        <pc:spChg chg="del">
          <ac:chgData name="Nguyen Chi Son" userId="606856d02e9d83ac" providerId="LiveId" clId="{C5458295-1194-4232-81B5-4C29ED19975C}" dt="2022-05-22T10:14:57.937" v="196" actId="478"/>
          <ac:spMkLst>
            <pc:docMk/>
            <pc:sldMk cId="4090454743" sldId="854"/>
            <ac:spMk id="35" creationId="{86905E33-4D46-8F36-5CEB-D39A3933A9D3}"/>
          </ac:spMkLst>
        </pc:spChg>
        <pc:picChg chg="del">
          <ac:chgData name="Nguyen Chi Son" userId="606856d02e9d83ac" providerId="LiveId" clId="{C5458295-1194-4232-81B5-4C29ED19975C}" dt="2022-05-22T10:14:54.316" v="191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C5458295-1194-4232-81B5-4C29ED19975C}" dt="2022-05-22T10:14:54.716" v="1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C5458295-1194-4232-81B5-4C29ED19975C}" dt="2022-05-22T10:14:55.175" v="193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C5458295-1194-4232-81B5-4C29ED19975C}" dt="2022-05-22T10:14:56.292" v="195" actId="478"/>
          <ac:picMkLst>
            <pc:docMk/>
            <pc:sldMk cId="4090454743" sldId="854"/>
            <ac:picMk id="13" creationId="{760D78CD-9463-29C1-BB1B-7761F7C587DA}"/>
          </ac:picMkLst>
        </pc:picChg>
        <pc:picChg chg="del">
          <ac:chgData name="Nguyen Chi Son" userId="606856d02e9d83ac" providerId="LiveId" clId="{C5458295-1194-4232-81B5-4C29ED19975C}" dt="2022-05-22T10:14:57.937" v="196" actId="478"/>
          <ac:picMkLst>
            <pc:docMk/>
            <pc:sldMk cId="4090454743" sldId="854"/>
            <ac:picMk id="26" creationId="{3FF536CC-C04F-AD09-299A-F95325E4CFCE}"/>
          </ac:picMkLst>
        </pc:picChg>
        <pc:picChg chg="del">
          <ac:chgData name="Nguyen Chi Son" userId="606856d02e9d83ac" providerId="LiveId" clId="{C5458295-1194-4232-81B5-4C29ED19975C}" dt="2022-05-22T10:14:55.701" v="194" actId="478"/>
          <ac:picMkLst>
            <pc:docMk/>
            <pc:sldMk cId="4090454743" sldId="854"/>
            <ac:picMk id="34" creationId="{1C61670B-C49D-2E30-F99B-2F39532066AA}"/>
          </ac:picMkLst>
        </pc:picChg>
      </pc:sldChg>
      <pc:sldChg chg="addSp delSp modSp add mod delAnim modAnim">
        <pc:chgData name="Nguyen Chi Son" userId="606856d02e9d83ac" providerId="LiveId" clId="{C5458295-1194-4232-81B5-4C29ED19975C}" dt="2022-05-22T12:19:11.809" v="7168"/>
        <pc:sldMkLst>
          <pc:docMk/>
          <pc:sldMk cId="4108640045" sldId="856"/>
        </pc:sldMkLst>
        <pc:spChg chg="mod">
          <ac:chgData name="Nguyen Chi Son" userId="606856d02e9d83ac" providerId="LiveId" clId="{C5458295-1194-4232-81B5-4C29ED19975C}" dt="2022-05-22T10:37:27.023" v="2031" actId="1076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C5458295-1194-4232-81B5-4C29ED19975C}" dt="2022-05-22T10:28:02.920" v="1660" actId="1035"/>
          <ac:spMkLst>
            <pc:docMk/>
            <pc:sldMk cId="4108640045" sldId="856"/>
            <ac:spMk id="17" creationId="{1653B52F-9F45-5885-403E-C4EBABB81AE2}"/>
          </ac:spMkLst>
        </pc:spChg>
        <pc:spChg chg="mod">
          <ac:chgData name="Nguyen Chi Son" userId="606856d02e9d83ac" providerId="LiveId" clId="{C5458295-1194-4232-81B5-4C29ED19975C}" dt="2022-05-22T10:35:14.827" v="1966" actId="20577"/>
          <ac:spMkLst>
            <pc:docMk/>
            <pc:sldMk cId="4108640045" sldId="856"/>
            <ac:spMk id="18" creationId="{98D4D7FB-5AFD-EFA0-3F98-BEA1A0767555}"/>
          </ac:spMkLst>
        </pc:spChg>
        <pc:spChg chg="mod">
          <ac:chgData name="Nguyen Chi Son" userId="606856d02e9d83ac" providerId="LiveId" clId="{C5458295-1194-4232-81B5-4C29ED19975C}" dt="2022-05-22T10:27:56.628" v="1623" actId="20577"/>
          <ac:spMkLst>
            <pc:docMk/>
            <pc:sldMk cId="4108640045" sldId="856"/>
            <ac:spMk id="19" creationId="{9C339D16-68E4-43C4-A62E-D0146138D23B}"/>
          </ac:spMkLst>
        </pc:spChg>
        <pc:spChg chg="mod">
          <ac:chgData name="Nguyen Chi Son" userId="606856d02e9d83ac" providerId="LiveId" clId="{C5458295-1194-4232-81B5-4C29ED19975C}" dt="2022-05-22T10:37:27.023" v="2031" actId="1076"/>
          <ac:spMkLst>
            <pc:docMk/>
            <pc:sldMk cId="4108640045" sldId="856"/>
            <ac:spMk id="20" creationId="{4456F93F-8B12-A5A5-6FBF-AF5BF686743E}"/>
          </ac:spMkLst>
        </pc:spChg>
        <pc:graphicFrameChg chg="add mod">
          <ac:chgData name="Nguyen Chi Son" userId="606856d02e9d83ac" providerId="LiveId" clId="{C5458295-1194-4232-81B5-4C29ED19975C}" dt="2022-05-22T10:37:04.863" v="2019" actId="1076"/>
          <ac:graphicFrameMkLst>
            <pc:docMk/>
            <pc:sldMk cId="4108640045" sldId="856"/>
            <ac:graphicFrameMk id="14" creationId="{4BD20376-206C-AA69-8356-76F3090CEE79}"/>
          </ac:graphicFrameMkLst>
        </pc:graphicFrameChg>
        <pc:graphicFrameChg chg="add mod">
          <ac:chgData name="Nguyen Chi Son" userId="606856d02e9d83ac" providerId="LiveId" clId="{C5458295-1194-4232-81B5-4C29ED19975C}" dt="2022-05-22T10:37:07.687" v="2021" actId="1076"/>
          <ac:graphicFrameMkLst>
            <pc:docMk/>
            <pc:sldMk cId="4108640045" sldId="856"/>
            <ac:graphicFrameMk id="15" creationId="{6489A86D-85DF-E520-27CA-85B03C9ED9E6}"/>
          </ac:graphicFrameMkLst>
        </pc:graphicFrameChg>
        <pc:graphicFrameChg chg="mod">
          <ac:chgData name="Nguyen Chi Son" userId="606856d02e9d83ac" providerId="LiveId" clId="{C5458295-1194-4232-81B5-4C29ED19975C}" dt="2022-05-22T10:37:27.023" v="2031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del mod">
          <ac:chgData name="Nguyen Chi Son" userId="606856d02e9d83ac" providerId="LiveId" clId="{C5458295-1194-4232-81B5-4C29ED19975C}" dt="2022-05-22T10:19:44.003" v="1262" actId="478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graphicFrameChg chg="add mod">
          <ac:chgData name="Nguyen Chi Son" userId="606856d02e9d83ac" providerId="LiveId" clId="{C5458295-1194-4232-81B5-4C29ED19975C}" dt="2022-05-22T10:37:11.261" v="2025" actId="1038"/>
          <ac:graphicFrameMkLst>
            <pc:docMk/>
            <pc:sldMk cId="4108640045" sldId="856"/>
            <ac:graphicFrameMk id="24" creationId="{D466FA1E-589C-DBFD-7426-BC8734C4EA44}"/>
          </ac:graphicFrameMkLst>
        </pc:graphicFrameChg>
        <pc:picChg chg="add mod">
          <ac:chgData name="Nguyen Chi Son" userId="606856d02e9d83ac" providerId="LiveId" clId="{C5458295-1194-4232-81B5-4C29ED19975C}" dt="2022-05-22T10:27:45.914" v="1606" actId="1076"/>
          <ac:picMkLst>
            <pc:docMk/>
            <pc:sldMk cId="4108640045" sldId="856"/>
            <ac:picMk id="3" creationId="{2E739B96-8280-0B90-4583-5A1887EC42B8}"/>
          </ac:picMkLst>
        </pc:picChg>
        <pc:picChg chg="del">
          <ac:chgData name="Nguyen Chi Son" userId="606856d02e9d83ac" providerId="LiveId" clId="{C5458295-1194-4232-81B5-4C29ED19975C}" dt="2022-05-22T10:18:33.640" v="786" actId="478"/>
          <ac:picMkLst>
            <pc:docMk/>
            <pc:sldMk cId="4108640045" sldId="856"/>
            <ac:picMk id="4" creationId="{14233FB5-61C0-A4B6-1FD8-A8A068CD2BA7}"/>
          </ac:picMkLst>
        </pc:picChg>
        <pc:cxnChg chg="del">
          <ac:chgData name="Nguyen Chi Son" userId="606856d02e9d83ac" providerId="LiveId" clId="{C5458295-1194-4232-81B5-4C29ED19975C}" dt="2022-05-22T10:18:35.518" v="787" actId="478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 del">
        <pc:chgData name="Nguyen Chi Son" userId="606856d02e9d83ac" providerId="LiveId" clId="{C5458295-1194-4232-81B5-4C29ED19975C}" dt="2022-05-22T11:01:03.150" v="3665" actId="47"/>
        <pc:sldMkLst>
          <pc:docMk/>
          <pc:sldMk cId="430052916" sldId="857"/>
        </pc:sldMkLst>
      </pc:sldChg>
      <pc:sldChg chg="addSp delSp modSp add mod modAnim">
        <pc:chgData name="Nguyen Chi Son" userId="606856d02e9d83ac" providerId="LiveId" clId="{C5458295-1194-4232-81B5-4C29ED19975C}" dt="2022-05-22T12:19:27.795" v="7173"/>
        <pc:sldMkLst>
          <pc:docMk/>
          <pc:sldMk cId="2685968940" sldId="858"/>
        </pc:sldMkLst>
        <pc:spChg chg="mod">
          <ac:chgData name="Nguyen Chi Son" userId="606856d02e9d83ac" providerId="LiveId" clId="{C5458295-1194-4232-81B5-4C29ED19975C}" dt="2022-05-22T10:40:09.851" v="2617" actId="20577"/>
          <ac:spMkLst>
            <pc:docMk/>
            <pc:sldMk cId="2685968940" sldId="858"/>
            <ac:spMk id="18" creationId="{98D4D7FB-5AFD-EFA0-3F98-BEA1A0767555}"/>
          </ac:spMkLst>
        </pc:spChg>
        <pc:spChg chg="mod">
          <ac:chgData name="Nguyen Chi Son" userId="606856d02e9d83ac" providerId="LiveId" clId="{C5458295-1194-4232-81B5-4C29ED19975C}" dt="2022-05-22T10:39:35.714" v="2615" actId="20577"/>
          <ac:spMkLst>
            <pc:docMk/>
            <pc:sldMk cId="2685968940" sldId="858"/>
            <ac:spMk id="19" creationId="{9C339D16-68E4-43C4-A62E-D0146138D23B}"/>
          </ac:spMkLst>
        </pc:spChg>
        <pc:graphicFrameChg chg="mod">
          <ac:chgData name="Nguyen Chi Son" userId="606856d02e9d83ac" providerId="LiveId" clId="{C5458295-1194-4232-81B5-4C29ED19975C}" dt="2022-05-22T10:40:15.380" v="2618" actId="1035"/>
          <ac:graphicFrameMkLst>
            <pc:docMk/>
            <pc:sldMk cId="2685968940" sldId="858"/>
            <ac:graphicFrameMk id="15" creationId="{6489A86D-85DF-E520-27CA-85B03C9ED9E6}"/>
          </ac:graphicFrameMkLst>
        </pc:graphicFrameChg>
        <pc:graphicFrameChg chg="mod">
          <ac:chgData name="Nguyen Chi Son" userId="606856d02e9d83ac" providerId="LiveId" clId="{C5458295-1194-4232-81B5-4C29ED19975C}" dt="2022-05-22T10:40:58.077" v="2620"/>
          <ac:graphicFrameMkLst>
            <pc:docMk/>
            <pc:sldMk cId="2685968940" sldId="858"/>
            <ac:graphicFrameMk id="24" creationId="{D466FA1E-589C-DBFD-7426-BC8734C4EA44}"/>
          </ac:graphicFrameMkLst>
        </pc:graphicFrameChg>
        <pc:picChg chg="del">
          <ac:chgData name="Nguyen Chi Son" userId="606856d02e9d83ac" providerId="LiveId" clId="{C5458295-1194-4232-81B5-4C29ED19975C}" dt="2022-05-22T10:37:54.937" v="2034" actId="478"/>
          <ac:picMkLst>
            <pc:docMk/>
            <pc:sldMk cId="2685968940" sldId="858"/>
            <ac:picMk id="3" creationId="{2E739B96-8280-0B90-4583-5A1887EC42B8}"/>
          </ac:picMkLst>
        </pc:picChg>
        <pc:picChg chg="add mod">
          <ac:chgData name="Nguyen Chi Son" userId="606856d02e9d83ac" providerId="LiveId" clId="{C5458295-1194-4232-81B5-4C29ED19975C}" dt="2022-05-22T10:39:25.924" v="2598"/>
          <ac:picMkLst>
            <pc:docMk/>
            <pc:sldMk cId="2685968940" sldId="858"/>
            <ac:picMk id="13" creationId="{B876F847-8BB5-D71F-E291-5A429F5F8B7D}"/>
          </ac:picMkLst>
        </pc:picChg>
      </pc:sldChg>
      <pc:sldChg chg="delSp modSp add mod delAnim modAnim">
        <pc:chgData name="Nguyen Chi Son" userId="606856d02e9d83ac" providerId="LiveId" clId="{C5458295-1194-4232-81B5-4C29ED19975C}" dt="2022-05-22T12:19:34.761" v="7175"/>
        <pc:sldMkLst>
          <pc:docMk/>
          <pc:sldMk cId="2088286738" sldId="859"/>
        </pc:sldMkLst>
        <pc:spChg chg="mod">
          <ac:chgData name="Nguyen Chi Son" userId="606856d02e9d83ac" providerId="LiveId" clId="{C5458295-1194-4232-81B5-4C29ED19975C}" dt="2022-05-22T10:41:23.893" v="2687" actId="20577"/>
          <ac:spMkLst>
            <pc:docMk/>
            <pc:sldMk cId="2088286738" sldId="859"/>
            <ac:spMk id="18" creationId="{98D4D7FB-5AFD-EFA0-3F98-BEA1A0767555}"/>
          </ac:spMkLst>
        </pc:spChg>
        <pc:graphicFrameChg chg="del">
          <ac:chgData name="Nguyen Chi Son" userId="606856d02e9d83ac" providerId="LiveId" clId="{C5458295-1194-4232-81B5-4C29ED19975C}" dt="2022-05-22T10:41:25.706" v="2688" actId="478"/>
          <ac:graphicFrameMkLst>
            <pc:docMk/>
            <pc:sldMk cId="2088286738" sldId="859"/>
            <ac:graphicFrameMk id="14" creationId="{4BD20376-206C-AA69-8356-76F3090CEE79}"/>
          </ac:graphicFrameMkLst>
        </pc:graphicFrameChg>
        <pc:graphicFrameChg chg="del">
          <ac:chgData name="Nguyen Chi Son" userId="606856d02e9d83ac" providerId="LiveId" clId="{C5458295-1194-4232-81B5-4C29ED19975C}" dt="2022-05-22T10:41:26.228" v="2689" actId="478"/>
          <ac:graphicFrameMkLst>
            <pc:docMk/>
            <pc:sldMk cId="2088286738" sldId="859"/>
            <ac:graphicFrameMk id="15" creationId="{6489A86D-85DF-E520-27CA-85B03C9ED9E6}"/>
          </ac:graphicFrameMkLst>
        </pc:graphicFrameChg>
        <pc:graphicFrameChg chg="mod">
          <ac:chgData name="Nguyen Chi Son" userId="606856d02e9d83ac" providerId="LiveId" clId="{C5458295-1194-4232-81B5-4C29ED19975C}" dt="2022-05-22T10:41:45.470" v="2694" actId="1076"/>
          <ac:graphicFrameMkLst>
            <pc:docMk/>
            <pc:sldMk cId="2088286738" sldId="859"/>
            <ac:graphicFrameMk id="24" creationId="{D466FA1E-589C-DBFD-7426-BC8734C4EA44}"/>
          </ac:graphicFrameMkLst>
        </pc:graphicFrameChg>
      </pc:sldChg>
      <pc:sldChg chg="addSp delSp modSp add mod addAnim delAnim modAnim">
        <pc:chgData name="Nguyen Chi Son" userId="606856d02e9d83ac" providerId="LiveId" clId="{C5458295-1194-4232-81B5-4C29ED19975C}" dt="2022-06-27T17:08:58.126" v="7240"/>
        <pc:sldMkLst>
          <pc:docMk/>
          <pc:sldMk cId="2647059398" sldId="860"/>
        </pc:sldMkLst>
        <pc:spChg chg="mod">
          <ac:chgData name="Nguyen Chi Son" userId="606856d02e9d83ac" providerId="LiveId" clId="{C5458295-1194-4232-81B5-4C29ED19975C}" dt="2022-05-22T10:53:30.636" v="3465"/>
          <ac:spMkLst>
            <pc:docMk/>
            <pc:sldMk cId="2647059398" sldId="860"/>
            <ac:spMk id="16" creationId="{5BDD58F2-4F30-5CBE-6354-3B03B810F065}"/>
          </ac:spMkLst>
        </pc:spChg>
        <pc:spChg chg="add del">
          <ac:chgData name="Nguyen Chi Son" userId="606856d02e9d83ac" providerId="LiveId" clId="{C5458295-1194-4232-81B5-4C29ED19975C}" dt="2022-05-22T10:54:12.241" v="3482" actId="478"/>
          <ac:spMkLst>
            <pc:docMk/>
            <pc:sldMk cId="2647059398" sldId="860"/>
            <ac:spMk id="17" creationId="{1653B52F-9F45-5885-403E-C4EBABB81AE2}"/>
          </ac:spMkLst>
        </pc:spChg>
        <pc:spChg chg="add del">
          <ac:chgData name="Nguyen Chi Son" userId="606856d02e9d83ac" providerId="LiveId" clId="{C5458295-1194-4232-81B5-4C29ED19975C}" dt="2022-05-22T10:54:12.241" v="3482" actId="478"/>
          <ac:spMkLst>
            <pc:docMk/>
            <pc:sldMk cId="2647059398" sldId="860"/>
            <ac:spMk id="18" creationId="{98D4D7FB-5AFD-EFA0-3F98-BEA1A0767555}"/>
          </ac:spMkLst>
        </pc:spChg>
        <pc:spChg chg="mod">
          <ac:chgData name="Nguyen Chi Son" userId="606856d02e9d83ac" providerId="LiveId" clId="{C5458295-1194-4232-81B5-4C29ED19975C}" dt="2022-05-22T10:46:55.944" v="3389" actId="20577"/>
          <ac:spMkLst>
            <pc:docMk/>
            <pc:sldMk cId="2647059398" sldId="860"/>
            <ac:spMk id="19" creationId="{9C339D16-68E4-43C4-A62E-D0146138D23B}"/>
          </ac:spMkLst>
        </pc:spChg>
        <pc:spChg chg="add del">
          <ac:chgData name="Nguyen Chi Son" userId="606856d02e9d83ac" providerId="LiveId" clId="{C5458295-1194-4232-81B5-4C29ED19975C}" dt="2022-05-22T10:51:22.544" v="3444" actId="11529"/>
          <ac:spMkLst>
            <pc:docMk/>
            <pc:sldMk cId="2647059398" sldId="860"/>
            <ac:spMk id="39" creationId="{DCCF441B-22F4-9B6A-1508-8F785DA53E9C}"/>
          </ac:spMkLst>
        </pc:spChg>
        <pc:spChg chg="add mod">
          <ac:chgData name="Nguyen Chi Son" userId="606856d02e9d83ac" providerId="LiveId" clId="{C5458295-1194-4232-81B5-4C29ED19975C}" dt="2022-05-22T10:51:35.598" v="3446" actId="208"/>
          <ac:spMkLst>
            <pc:docMk/>
            <pc:sldMk cId="2647059398" sldId="860"/>
            <ac:spMk id="40" creationId="{FF08F775-A1C6-48E7-85FD-19C2ED167E90}"/>
          </ac:spMkLst>
        </pc:spChg>
        <pc:spChg chg="add del mod">
          <ac:chgData name="Nguyen Chi Son" userId="606856d02e9d83ac" providerId="LiveId" clId="{C5458295-1194-4232-81B5-4C29ED19975C}" dt="2022-05-22T10:54:11.553" v="3481"/>
          <ac:spMkLst>
            <pc:docMk/>
            <pc:sldMk cId="2647059398" sldId="860"/>
            <ac:spMk id="44" creationId="{F739FD7C-4A8E-610F-0A5B-7306D3125774}"/>
          </ac:spMkLst>
        </pc:spChg>
        <pc:spChg chg="add del mod">
          <ac:chgData name="Nguyen Chi Son" userId="606856d02e9d83ac" providerId="LiveId" clId="{C5458295-1194-4232-81B5-4C29ED19975C}" dt="2022-05-22T10:54:11.553" v="3481"/>
          <ac:spMkLst>
            <pc:docMk/>
            <pc:sldMk cId="2647059398" sldId="860"/>
            <ac:spMk id="45" creationId="{067DC17D-3B26-5468-0D3F-962FACDCB394}"/>
          </ac:spMkLst>
        </pc:spChg>
        <pc:spChg chg="add mod">
          <ac:chgData name="Nguyen Chi Son" userId="606856d02e9d83ac" providerId="LiveId" clId="{C5458295-1194-4232-81B5-4C29ED19975C}" dt="2022-05-22T10:54:12.576" v="3483"/>
          <ac:spMkLst>
            <pc:docMk/>
            <pc:sldMk cId="2647059398" sldId="860"/>
            <ac:spMk id="49" creationId="{BBFB356E-0668-86E2-066E-2117EE5AD1A4}"/>
          </ac:spMkLst>
        </pc:spChg>
        <pc:spChg chg="add mod">
          <ac:chgData name="Nguyen Chi Son" userId="606856d02e9d83ac" providerId="LiveId" clId="{C5458295-1194-4232-81B5-4C29ED19975C}" dt="2022-05-22T10:54:17.443" v="3485" actId="20577"/>
          <ac:spMkLst>
            <pc:docMk/>
            <pc:sldMk cId="2647059398" sldId="860"/>
            <ac:spMk id="50" creationId="{89E83F4C-B346-7729-CA86-663640B6BB78}"/>
          </ac:spMkLst>
        </pc:spChg>
        <pc:graphicFrameChg chg="mod">
          <ac:chgData name="Nguyen Chi Son" userId="606856d02e9d83ac" providerId="LiveId" clId="{C5458295-1194-4232-81B5-4C29ED19975C}" dt="2022-06-27T17:08:58.126" v="7240"/>
          <ac:graphicFrameMkLst>
            <pc:docMk/>
            <pc:sldMk cId="2647059398" sldId="860"/>
            <ac:graphicFrameMk id="21" creationId="{AFC8E622-4E24-2B64-00B9-4051117F50BB}"/>
          </ac:graphicFrameMkLst>
        </pc:graphicFrameChg>
        <pc:graphicFrameChg chg="del">
          <ac:chgData name="Nguyen Chi Son" userId="606856d02e9d83ac" providerId="LiveId" clId="{C5458295-1194-4232-81B5-4C29ED19975C}" dt="2022-05-22T10:53:54.624" v="3477" actId="478"/>
          <ac:graphicFrameMkLst>
            <pc:docMk/>
            <pc:sldMk cId="2647059398" sldId="860"/>
            <ac:graphicFrameMk id="24" creationId="{D466FA1E-589C-DBFD-7426-BC8734C4EA44}"/>
          </ac:graphicFrameMkLst>
        </pc:graphicFrameChg>
        <pc:graphicFrameChg chg="add mod">
          <ac:chgData name="Nguyen Chi Son" userId="606856d02e9d83ac" providerId="LiveId" clId="{C5458295-1194-4232-81B5-4C29ED19975C}" dt="2022-05-22T10:50:24.075" v="3438" actId="1076"/>
          <ac:graphicFrameMkLst>
            <pc:docMk/>
            <pc:sldMk cId="2647059398" sldId="860"/>
            <ac:graphicFrameMk id="37" creationId="{CF065AB6-A81C-80D8-ACBA-954D2F55B69B}"/>
          </ac:graphicFrameMkLst>
        </pc:graphicFrameChg>
        <pc:graphicFrameChg chg="add mod">
          <ac:chgData name="Nguyen Chi Son" userId="606856d02e9d83ac" providerId="LiveId" clId="{C5458295-1194-4232-81B5-4C29ED19975C}" dt="2022-05-22T10:50:34.435" v="3442" actId="1076"/>
          <ac:graphicFrameMkLst>
            <pc:docMk/>
            <pc:sldMk cId="2647059398" sldId="860"/>
            <ac:graphicFrameMk id="38" creationId="{7683D7F2-5B56-FC2E-7878-B2830D6DC962}"/>
          </ac:graphicFrameMkLst>
        </pc:graphicFrameChg>
        <pc:graphicFrameChg chg="add mod">
          <ac:chgData name="Nguyen Chi Son" userId="606856d02e9d83ac" providerId="LiveId" clId="{C5458295-1194-4232-81B5-4C29ED19975C}" dt="2022-05-22T10:53:41.106" v="3474" actId="1076"/>
          <ac:graphicFrameMkLst>
            <pc:docMk/>
            <pc:sldMk cId="2647059398" sldId="860"/>
            <ac:graphicFrameMk id="43" creationId="{2F846F2C-6AFC-6E88-A050-EAC4C29F713D}"/>
          </ac:graphicFrameMkLst>
        </pc:graphicFrameChg>
        <pc:graphicFrameChg chg="add del mod">
          <ac:chgData name="Nguyen Chi Son" userId="606856d02e9d83ac" providerId="LiveId" clId="{C5458295-1194-4232-81B5-4C29ED19975C}" dt="2022-05-22T10:54:11.553" v="3481"/>
          <ac:graphicFrameMkLst>
            <pc:docMk/>
            <pc:sldMk cId="2647059398" sldId="860"/>
            <ac:graphicFrameMk id="46" creationId="{75687224-759D-955A-A482-0F6963D91E80}"/>
          </ac:graphicFrameMkLst>
        </pc:graphicFrameChg>
        <pc:graphicFrameChg chg="add del mod">
          <ac:chgData name="Nguyen Chi Son" userId="606856d02e9d83ac" providerId="LiveId" clId="{C5458295-1194-4232-81B5-4C29ED19975C}" dt="2022-05-22T10:54:11.553" v="3481"/>
          <ac:graphicFrameMkLst>
            <pc:docMk/>
            <pc:sldMk cId="2647059398" sldId="860"/>
            <ac:graphicFrameMk id="47" creationId="{6DC4501C-4497-1881-6E74-D4BF1B201CE0}"/>
          </ac:graphicFrameMkLst>
        </pc:graphicFrameChg>
        <pc:graphicFrameChg chg="add del mod">
          <ac:chgData name="Nguyen Chi Son" userId="606856d02e9d83ac" providerId="LiveId" clId="{C5458295-1194-4232-81B5-4C29ED19975C}" dt="2022-05-22T10:54:11.553" v="3481"/>
          <ac:graphicFrameMkLst>
            <pc:docMk/>
            <pc:sldMk cId="2647059398" sldId="860"/>
            <ac:graphicFrameMk id="48" creationId="{7EEEFE2E-C32F-8B72-D4FD-3D3AFD2549E7}"/>
          </ac:graphicFrameMkLst>
        </pc:graphicFrameChg>
        <pc:graphicFrameChg chg="add mod">
          <ac:chgData name="Nguyen Chi Son" userId="606856d02e9d83ac" providerId="LiveId" clId="{C5458295-1194-4232-81B5-4C29ED19975C}" dt="2022-05-22T10:56:10.944" v="3504"/>
          <ac:graphicFrameMkLst>
            <pc:docMk/>
            <pc:sldMk cId="2647059398" sldId="860"/>
            <ac:graphicFrameMk id="51" creationId="{5D3870BF-72C7-0080-944C-FF071397CB24}"/>
          </ac:graphicFrameMkLst>
        </pc:graphicFrameChg>
        <pc:graphicFrameChg chg="add mod">
          <ac:chgData name="Nguyen Chi Son" userId="606856d02e9d83ac" providerId="LiveId" clId="{C5458295-1194-4232-81B5-4C29ED19975C}" dt="2022-05-22T10:55:54.774" v="3501" actId="1037"/>
          <ac:graphicFrameMkLst>
            <pc:docMk/>
            <pc:sldMk cId="2647059398" sldId="860"/>
            <ac:graphicFrameMk id="52" creationId="{F42CD812-D29E-0A93-0304-65EB3D12662B}"/>
          </ac:graphicFrameMkLst>
        </pc:graphicFrameChg>
        <pc:graphicFrameChg chg="add mod">
          <ac:chgData name="Nguyen Chi Son" userId="606856d02e9d83ac" providerId="LiveId" clId="{C5458295-1194-4232-81B5-4C29ED19975C}" dt="2022-05-22T11:21:43.012" v="4658"/>
          <ac:graphicFrameMkLst>
            <pc:docMk/>
            <pc:sldMk cId="2647059398" sldId="860"/>
            <ac:graphicFrameMk id="53" creationId="{76DA5359-B902-7D18-9291-BC9A0C9F2BC2}"/>
          </ac:graphicFrameMkLst>
        </pc:graphicFrameChg>
        <pc:picChg chg="add del mod">
          <ac:chgData name="Nguyen Chi Son" userId="606856d02e9d83ac" providerId="LiveId" clId="{C5458295-1194-4232-81B5-4C29ED19975C}" dt="2022-05-22T10:52:40.350" v="3459" actId="478"/>
          <ac:picMkLst>
            <pc:docMk/>
            <pc:sldMk cId="2647059398" sldId="860"/>
            <ac:picMk id="3" creationId="{FC0C7564-C471-B5A7-1966-42AE91BA723B}"/>
          </ac:picMkLst>
        </pc:picChg>
        <pc:picChg chg="del">
          <ac:chgData name="Nguyen Chi Son" userId="606856d02e9d83ac" providerId="LiveId" clId="{C5458295-1194-4232-81B5-4C29ED19975C}" dt="2022-05-22T10:42:57.654" v="2697" actId="478"/>
          <ac:picMkLst>
            <pc:docMk/>
            <pc:sldMk cId="2647059398" sldId="860"/>
            <ac:picMk id="13" creationId="{B876F847-8BB5-D71F-E291-5A429F5F8B7D}"/>
          </ac:picMkLst>
        </pc:picChg>
        <pc:picChg chg="add mod">
          <ac:chgData name="Nguyen Chi Son" userId="606856d02e9d83ac" providerId="LiveId" clId="{C5458295-1194-4232-81B5-4C29ED19975C}" dt="2022-05-22T10:52:32.066" v="3457" actId="1038"/>
          <ac:picMkLst>
            <pc:docMk/>
            <pc:sldMk cId="2647059398" sldId="860"/>
            <ac:picMk id="42" creationId="{EE45E8CD-F255-88C6-F4A6-7E4ADE3FE06C}"/>
          </ac:picMkLst>
        </pc:picChg>
        <pc:cxnChg chg="add mod">
          <ac:chgData name="Nguyen Chi Son" userId="606856d02e9d83ac" providerId="LiveId" clId="{C5458295-1194-4232-81B5-4C29ED19975C}" dt="2022-05-22T10:48:48.884" v="3419" actId="14100"/>
          <ac:cxnSpMkLst>
            <pc:docMk/>
            <pc:sldMk cId="2647059398" sldId="860"/>
            <ac:cxnSpMk id="14" creationId="{204D728F-4BDD-0887-831B-C31155EA1D74}"/>
          </ac:cxnSpMkLst>
        </pc:cxnChg>
        <pc:cxnChg chg="add mod">
          <ac:chgData name="Nguyen Chi Son" userId="606856d02e9d83ac" providerId="LiveId" clId="{C5458295-1194-4232-81B5-4C29ED19975C}" dt="2022-05-22T10:49:35.475" v="3432" actId="14100"/>
          <ac:cxnSpMkLst>
            <pc:docMk/>
            <pc:sldMk cId="2647059398" sldId="860"/>
            <ac:cxnSpMk id="22" creationId="{517916AE-F88B-2770-3A87-FE85552974DA}"/>
          </ac:cxnSpMkLst>
        </pc:cxnChg>
        <pc:cxnChg chg="add del mod">
          <ac:chgData name="Nguyen Chi Son" userId="606856d02e9d83ac" providerId="LiveId" clId="{C5458295-1194-4232-81B5-4C29ED19975C}" dt="2022-05-22T10:54:08.739" v="3479" actId="478"/>
          <ac:cxnSpMkLst>
            <pc:docMk/>
            <pc:sldMk cId="2647059398" sldId="860"/>
            <ac:cxnSpMk id="23" creationId="{3CAD1EA8-E21B-D677-90B2-392370C9142A}"/>
          </ac:cxnSpMkLst>
        </pc:cxnChg>
        <pc:cxnChg chg="add mod">
          <ac:chgData name="Nguyen Chi Son" userId="606856d02e9d83ac" providerId="LiveId" clId="{C5458295-1194-4232-81B5-4C29ED19975C}" dt="2022-05-22T10:49:44.595" v="3433" actId="14100"/>
          <ac:cxnSpMkLst>
            <pc:docMk/>
            <pc:sldMk cId="2647059398" sldId="860"/>
            <ac:cxnSpMk id="28" creationId="{5EC0BB29-A700-584C-8F75-AF5683154B7C}"/>
          </ac:cxnSpMkLst>
        </pc:cxnChg>
      </pc:sldChg>
      <pc:sldChg chg="addSp delSp modSp add mod delAnim modAnim">
        <pc:chgData name="Nguyen Chi Son" userId="606856d02e9d83ac" providerId="LiveId" clId="{C5458295-1194-4232-81B5-4C29ED19975C}" dt="2022-06-27T17:10:18.962" v="7245"/>
        <pc:sldMkLst>
          <pc:docMk/>
          <pc:sldMk cId="2689211473" sldId="861"/>
        </pc:sldMkLst>
        <pc:spChg chg="mod">
          <ac:chgData name="Nguyen Chi Son" userId="606856d02e9d83ac" providerId="LiveId" clId="{C5458295-1194-4232-81B5-4C29ED19975C}" dt="2022-05-22T10:59:28.074" v="3658" actId="20577"/>
          <ac:spMkLst>
            <pc:docMk/>
            <pc:sldMk cId="2689211473" sldId="861"/>
            <ac:spMk id="50" creationId="{89E83F4C-B346-7729-CA86-663640B6BB78}"/>
          </ac:spMkLst>
        </pc:spChg>
        <pc:graphicFrameChg chg="del mod">
          <ac:chgData name="Nguyen Chi Son" userId="606856d02e9d83ac" providerId="LiveId" clId="{C5458295-1194-4232-81B5-4C29ED19975C}" dt="2022-06-27T17:10:11.736" v="7241" actId="478"/>
          <ac:graphicFrameMkLst>
            <pc:docMk/>
            <pc:sldMk cId="2689211473" sldId="861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C5458295-1194-4232-81B5-4C29ED19975C}" dt="2022-06-27T17:10:18.962" v="7245"/>
          <ac:graphicFrameMkLst>
            <pc:docMk/>
            <pc:sldMk cId="2689211473" sldId="861"/>
            <ac:graphicFrameMk id="24" creationId="{B30D3C76-AB72-BC46-03D5-076A3072CE9D}"/>
          </ac:graphicFrameMkLst>
        </pc:graphicFrameChg>
        <pc:graphicFrameChg chg="add mod">
          <ac:chgData name="Nguyen Chi Son" userId="606856d02e9d83ac" providerId="LiveId" clId="{C5458295-1194-4232-81B5-4C29ED19975C}" dt="2022-06-27T17:10:12.043" v="7242"/>
          <ac:graphicFrameMkLst>
            <pc:docMk/>
            <pc:sldMk cId="2689211473" sldId="861"/>
            <ac:graphicFrameMk id="25" creationId="{4C8FC6C4-0C87-4A4C-740C-F76182623EE8}"/>
          </ac:graphicFrameMkLst>
        </pc:graphicFrameChg>
        <pc:graphicFrameChg chg="del">
          <ac:chgData name="Nguyen Chi Son" userId="606856d02e9d83ac" providerId="LiveId" clId="{C5458295-1194-4232-81B5-4C29ED19975C}" dt="2022-05-22T10:58:41.615" v="3512" actId="478"/>
          <ac:graphicFrameMkLst>
            <pc:docMk/>
            <pc:sldMk cId="2689211473" sldId="861"/>
            <ac:graphicFrameMk id="51" creationId="{5D3870BF-72C7-0080-944C-FF071397CB24}"/>
          </ac:graphicFrameMkLst>
        </pc:graphicFrameChg>
        <pc:graphicFrameChg chg="del">
          <ac:chgData name="Nguyen Chi Son" userId="606856d02e9d83ac" providerId="LiveId" clId="{C5458295-1194-4232-81B5-4C29ED19975C}" dt="2022-05-22T10:58:41.222" v="3511" actId="478"/>
          <ac:graphicFrameMkLst>
            <pc:docMk/>
            <pc:sldMk cId="2689211473" sldId="861"/>
            <ac:graphicFrameMk id="52" creationId="{F42CD812-D29E-0A93-0304-65EB3D12662B}"/>
          </ac:graphicFrameMkLst>
        </pc:graphicFrameChg>
        <pc:graphicFrameChg chg="mod">
          <ac:chgData name="Nguyen Chi Son" userId="606856d02e9d83ac" providerId="LiveId" clId="{C5458295-1194-4232-81B5-4C29ED19975C}" dt="2022-05-22T10:59:00.321" v="3520" actId="1076"/>
          <ac:graphicFrameMkLst>
            <pc:docMk/>
            <pc:sldMk cId="2689211473" sldId="861"/>
            <ac:graphicFrameMk id="53" creationId="{76DA5359-B902-7D18-9291-BC9A0C9F2BC2}"/>
          </ac:graphicFrameMkLst>
        </pc:graphicFrameChg>
      </pc:sldChg>
      <pc:sldChg chg="addSp delSp modSp add mod delAnim modAnim">
        <pc:chgData name="Nguyen Chi Son" userId="606856d02e9d83ac" providerId="LiveId" clId="{C5458295-1194-4232-81B5-4C29ED19975C}" dt="2022-05-22T12:20:27.824" v="7188"/>
        <pc:sldMkLst>
          <pc:docMk/>
          <pc:sldMk cId="3143727146" sldId="862"/>
        </pc:sldMkLst>
        <pc:spChg chg="del">
          <ac:chgData name="Nguyen Chi Son" userId="606856d02e9d83ac" providerId="LiveId" clId="{C5458295-1194-4232-81B5-4C29ED19975C}" dt="2022-05-22T11:04:25.178" v="4109" actId="478"/>
          <ac:spMkLst>
            <pc:docMk/>
            <pc:sldMk cId="3143727146" sldId="862"/>
            <ac:spMk id="16" creationId="{5BDD58F2-4F30-5CBE-6354-3B03B810F065}"/>
          </ac:spMkLst>
        </pc:spChg>
        <pc:spChg chg="mod">
          <ac:chgData name="Nguyen Chi Son" userId="606856d02e9d83ac" providerId="LiveId" clId="{C5458295-1194-4232-81B5-4C29ED19975C}" dt="2022-05-22T11:04:07.061" v="4108" actId="20577"/>
          <ac:spMkLst>
            <pc:docMk/>
            <pc:sldMk cId="3143727146" sldId="862"/>
            <ac:spMk id="19" creationId="{9C339D16-68E4-43C4-A62E-D0146138D23B}"/>
          </ac:spMkLst>
        </pc:spChg>
        <pc:spChg chg="del">
          <ac:chgData name="Nguyen Chi Son" userId="606856d02e9d83ac" providerId="LiveId" clId="{C5458295-1194-4232-81B5-4C29ED19975C}" dt="2022-05-22T11:04:25.178" v="4109" actId="478"/>
          <ac:spMkLst>
            <pc:docMk/>
            <pc:sldMk cId="3143727146" sldId="862"/>
            <ac:spMk id="20" creationId="{4456F93F-8B12-A5A5-6FBF-AF5BF686743E}"/>
          </ac:spMkLst>
        </pc:spChg>
        <pc:spChg chg="add mod">
          <ac:chgData name="Nguyen Chi Son" userId="606856d02e9d83ac" providerId="LiveId" clId="{C5458295-1194-4232-81B5-4C29ED19975C}" dt="2022-05-22T11:04:25.432" v="4110"/>
          <ac:spMkLst>
            <pc:docMk/>
            <pc:sldMk cId="3143727146" sldId="862"/>
            <ac:spMk id="26" creationId="{5DD6D863-E93A-80BD-BED4-033E78B26DC7}"/>
          </ac:spMkLst>
        </pc:spChg>
        <pc:spChg chg="add mod">
          <ac:chgData name="Nguyen Chi Son" userId="606856d02e9d83ac" providerId="LiveId" clId="{C5458295-1194-4232-81B5-4C29ED19975C}" dt="2022-05-22T11:04:25.432" v="4110"/>
          <ac:spMkLst>
            <pc:docMk/>
            <pc:sldMk cId="3143727146" sldId="862"/>
            <ac:spMk id="27" creationId="{91D28BC6-E2BB-9D8E-7B15-3CFA02FD2A01}"/>
          </ac:spMkLst>
        </pc:spChg>
        <pc:spChg chg="add mod">
          <ac:chgData name="Nguyen Chi Son" userId="606856d02e9d83ac" providerId="LiveId" clId="{C5458295-1194-4232-81B5-4C29ED19975C}" dt="2022-05-22T11:04:25.432" v="4110"/>
          <ac:spMkLst>
            <pc:docMk/>
            <pc:sldMk cId="3143727146" sldId="862"/>
            <ac:spMk id="29" creationId="{0F67A61A-EA6E-08BD-4536-6C071131E775}"/>
          </ac:spMkLst>
        </pc:spChg>
        <pc:spChg chg="add mod">
          <ac:chgData name="Nguyen Chi Son" userId="606856d02e9d83ac" providerId="LiveId" clId="{C5458295-1194-4232-81B5-4C29ED19975C}" dt="2022-05-22T11:04:25.432" v="4110"/>
          <ac:spMkLst>
            <pc:docMk/>
            <pc:sldMk cId="3143727146" sldId="862"/>
            <ac:spMk id="30" creationId="{1545DDFC-3305-2ECF-A986-76891522D6CB}"/>
          </ac:spMkLst>
        </pc:spChg>
        <pc:spChg chg="del">
          <ac:chgData name="Nguyen Chi Son" userId="606856d02e9d83ac" providerId="LiveId" clId="{C5458295-1194-4232-81B5-4C29ED19975C}" dt="2022-05-22T11:02:49.069" v="3669" actId="478"/>
          <ac:spMkLst>
            <pc:docMk/>
            <pc:sldMk cId="3143727146" sldId="862"/>
            <ac:spMk id="40" creationId="{FF08F775-A1C6-48E7-85FD-19C2ED167E90}"/>
          </ac:spMkLst>
        </pc:spChg>
        <pc:spChg chg="del">
          <ac:chgData name="Nguyen Chi Son" userId="606856d02e9d83ac" providerId="LiveId" clId="{C5458295-1194-4232-81B5-4C29ED19975C}" dt="2022-05-22T11:04:25.178" v="4109" actId="478"/>
          <ac:spMkLst>
            <pc:docMk/>
            <pc:sldMk cId="3143727146" sldId="862"/>
            <ac:spMk id="49" creationId="{BBFB356E-0668-86E2-066E-2117EE5AD1A4}"/>
          </ac:spMkLst>
        </pc:spChg>
        <pc:spChg chg="del">
          <ac:chgData name="Nguyen Chi Son" userId="606856d02e9d83ac" providerId="LiveId" clId="{C5458295-1194-4232-81B5-4C29ED19975C}" dt="2022-05-22T11:04:25.178" v="4109" actId="478"/>
          <ac:spMkLst>
            <pc:docMk/>
            <pc:sldMk cId="3143727146" sldId="862"/>
            <ac:spMk id="50" creationId="{89E83F4C-B346-7729-CA86-663640B6BB78}"/>
          </ac:spMkLst>
        </pc:spChg>
        <pc:graphicFrameChg chg="del">
          <ac:chgData name="Nguyen Chi Son" userId="606856d02e9d83ac" providerId="LiveId" clId="{C5458295-1194-4232-81B5-4C29ED19975C}" dt="2022-05-22T11:04:25.178" v="4109" actId="478"/>
          <ac:graphicFrameMkLst>
            <pc:docMk/>
            <pc:sldMk cId="3143727146" sldId="862"/>
            <ac:graphicFrameMk id="21" creationId="{AFC8E622-4E24-2B64-00B9-4051117F50BB}"/>
          </ac:graphicFrameMkLst>
        </pc:graphicFrameChg>
        <pc:graphicFrameChg chg="del">
          <ac:chgData name="Nguyen Chi Son" userId="606856d02e9d83ac" providerId="LiveId" clId="{C5458295-1194-4232-81B5-4C29ED19975C}" dt="2022-05-22T11:04:25.178" v="4109" actId="478"/>
          <ac:graphicFrameMkLst>
            <pc:docMk/>
            <pc:sldMk cId="3143727146" sldId="862"/>
            <ac:graphicFrameMk id="24" creationId="{B30D3C76-AB72-BC46-03D5-076A3072CE9D}"/>
          </ac:graphicFrameMkLst>
        </pc:graphicFrameChg>
        <pc:graphicFrameChg chg="add mod">
          <ac:chgData name="Nguyen Chi Son" userId="606856d02e9d83ac" providerId="LiveId" clId="{C5458295-1194-4232-81B5-4C29ED19975C}" dt="2022-05-22T11:04:25.432" v="4110"/>
          <ac:graphicFrameMkLst>
            <pc:docMk/>
            <pc:sldMk cId="3143727146" sldId="862"/>
            <ac:graphicFrameMk id="31" creationId="{641FA217-5FF3-B7B3-16BB-8C5974DB2491}"/>
          </ac:graphicFrameMkLst>
        </pc:graphicFrameChg>
        <pc:graphicFrameChg chg="add mod">
          <ac:chgData name="Nguyen Chi Son" userId="606856d02e9d83ac" providerId="LiveId" clId="{C5458295-1194-4232-81B5-4C29ED19975C}" dt="2022-05-22T11:04:25.432" v="4110"/>
          <ac:graphicFrameMkLst>
            <pc:docMk/>
            <pc:sldMk cId="3143727146" sldId="862"/>
            <ac:graphicFrameMk id="32" creationId="{8AF0AFB5-61B4-5893-1A55-A362BD2B359E}"/>
          </ac:graphicFrameMkLst>
        </pc:graphicFrameChg>
        <pc:graphicFrameChg chg="add mod">
          <ac:chgData name="Nguyen Chi Son" userId="606856d02e9d83ac" providerId="LiveId" clId="{C5458295-1194-4232-81B5-4C29ED19975C}" dt="2022-05-22T11:04:25.432" v="4110"/>
          <ac:graphicFrameMkLst>
            <pc:docMk/>
            <pc:sldMk cId="3143727146" sldId="862"/>
            <ac:graphicFrameMk id="33" creationId="{D4A1ABD0-F363-0915-BDA1-98139BE6D4D4}"/>
          </ac:graphicFrameMkLst>
        </pc:graphicFrameChg>
        <pc:graphicFrameChg chg="add mod">
          <ac:chgData name="Nguyen Chi Son" userId="606856d02e9d83ac" providerId="LiveId" clId="{C5458295-1194-4232-81B5-4C29ED19975C}" dt="2022-05-22T11:05:04.185" v="4113"/>
          <ac:graphicFrameMkLst>
            <pc:docMk/>
            <pc:sldMk cId="3143727146" sldId="862"/>
            <ac:graphicFrameMk id="34" creationId="{9C02B223-65BA-BA14-D4E3-8EC2FF871218}"/>
          </ac:graphicFrameMkLst>
        </pc:graphicFrameChg>
        <pc:graphicFrameChg chg="del">
          <ac:chgData name="Nguyen Chi Son" userId="606856d02e9d83ac" providerId="LiveId" clId="{C5458295-1194-4232-81B5-4C29ED19975C}" dt="2022-05-22T11:02:49.069" v="3669" actId="478"/>
          <ac:graphicFrameMkLst>
            <pc:docMk/>
            <pc:sldMk cId="3143727146" sldId="862"/>
            <ac:graphicFrameMk id="37" creationId="{CF065AB6-A81C-80D8-ACBA-954D2F55B69B}"/>
          </ac:graphicFrameMkLst>
        </pc:graphicFrameChg>
        <pc:graphicFrameChg chg="del">
          <ac:chgData name="Nguyen Chi Son" userId="606856d02e9d83ac" providerId="LiveId" clId="{C5458295-1194-4232-81B5-4C29ED19975C}" dt="2022-05-22T11:02:49.069" v="3669" actId="478"/>
          <ac:graphicFrameMkLst>
            <pc:docMk/>
            <pc:sldMk cId="3143727146" sldId="862"/>
            <ac:graphicFrameMk id="38" creationId="{7683D7F2-5B56-FC2E-7878-B2830D6DC962}"/>
          </ac:graphicFrameMkLst>
        </pc:graphicFrameChg>
        <pc:graphicFrameChg chg="del">
          <ac:chgData name="Nguyen Chi Son" userId="606856d02e9d83ac" providerId="LiveId" clId="{C5458295-1194-4232-81B5-4C29ED19975C}" dt="2022-05-22T11:04:25.178" v="4109" actId="478"/>
          <ac:graphicFrameMkLst>
            <pc:docMk/>
            <pc:sldMk cId="3143727146" sldId="862"/>
            <ac:graphicFrameMk id="43" creationId="{2F846F2C-6AFC-6E88-A050-EAC4C29F713D}"/>
          </ac:graphicFrameMkLst>
        </pc:graphicFrameChg>
        <pc:graphicFrameChg chg="del">
          <ac:chgData name="Nguyen Chi Son" userId="606856d02e9d83ac" providerId="LiveId" clId="{C5458295-1194-4232-81B5-4C29ED19975C}" dt="2022-05-22T11:04:25.178" v="4109" actId="478"/>
          <ac:graphicFrameMkLst>
            <pc:docMk/>
            <pc:sldMk cId="3143727146" sldId="862"/>
            <ac:graphicFrameMk id="53" creationId="{76DA5359-B902-7D18-9291-BC9A0C9F2BC2}"/>
          </ac:graphicFrameMkLst>
        </pc:graphicFrameChg>
        <pc:picChg chg="del">
          <ac:chgData name="Nguyen Chi Son" userId="606856d02e9d83ac" providerId="LiveId" clId="{C5458295-1194-4232-81B5-4C29ED19975C}" dt="2022-05-22T11:02:49.069" v="3669" actId="478"/>
          <ac:picMkLst>
            <pc:docMk/>
            <pc:sldMk cId="3143727146" sldId="862"/>
            <ac:picMk id="3" creationId="{FC0C7564-C471-B5A7-1966-42AE91BA723B}"/>
          </ac:picMkLst>
        </pc:picChg>
        <pc:picChg chg="add mod">
          <ac:chgData name="Nguyen Chi Son" userId="606856d02e9d83ac" providerId="LiveId" clId="{C5458295-1194-4232-81B5-4C29ED19975C}" dt="2022-05-22T11:03:58.886" v="4091"/>
          <ac:picMkLst>
            <pc:docMk/>
            <pc:sldMk cId="3143727146" sldId="862"/>
            <ac:picMk id="25" creationId="{B4A9CBEB-878C-20D6-B04F-EC940D888BFF}"/>
          </ac:picMkLst>
        </pc:picChg>
        <pc:picChg chg="del">
          <ac:chgData name="Nguyen Chi Son" userId="606856d02e9d83ac" providerId="LiveId" clId="{C5458295-1194-4232-81B5-4C29ED19975C}" dt="2022-05-22T11:02:49.069" v="3669" actId="478"/>
          <ac:picMkLst>
            <pc:docMk/>
            <pc:sldMk cId="3143727146" sldId="862"/>
            <ac:picMk id="42" creationId="{EE45E8CD-F255-88C6-F4A6-7E4ADE3FE06C}"/>
          </ac:picMkLst>
        </pc:picChg>
        <pc:cxnChg chg="del">
          <ac:chgData name="Nguyen Chi Son" userId="606856d02e9d83ac" providerId="LiveId" clId="{C5458295-1194-4232-81B5-4C29ED19975C}" dt="2022-05-22T11:02:49.069" v="3669" actId="478"/>
          <ac:cxnSpMkLst>
            <pc:docMk/>
            <pc:sldMk cId="3143727146" sldId="862"/>
            <ac:cxnSpMk id="14" creationId="{204D728F-4BDD-0887-831B-C31155EA1D74}"/>
          </ac:cxnSpMkLst>
        </pc:cxnChg>
        <pc:cxnChg chg="del">
          <ac:chgData name="Nguyen Chi Son" userId="606856d02e9d83ac" providerId="LiveId" clId="{C5458295-1194-4232-81B5-4C29ED19975C}" dt="2022-05-22T11:02:49.069" v="3669" actId="478"/>
          <ac:cxnSpMkLst>
            <pc:docMk/>
            <pc:sldMk cId="3143727146" sldId="862"/>
            <ac:cxnSpMk id="22" creationId="{517916AE-F88B-2770-3A87-FE85552974DA}"/>
          </ac:cxnSpMkLst>
        </pc:cxnChg>
        <pc:cxnChg chg="del">
          <ac:chgData name="Nguyen Chi Son" userId="606856d02e9d83ac" providerId="LiveId" clId="{C5458295-1194-4232-81B5-4C29ED19975C}" dt="2022-05-22T11:02:49.069" v="3669" actId="478"/>
          <ac:cxnSpMkLst>
            <pc:docMk/>
            <pc:sldMk cId="3143727146" sldId="862"/>
            <ac:cxnSpMk id="23" creationId="{3CAD1EA8-E21B-D677-90B2-392370C9142A}"/>
          </ac:cxnSpMkLst>
        </pc:cxnChg>
        <pc:cxnChg chg="del">
          <ac:chgData name="Nguyen Chi Son" userId="606856d02e9d83ac" providerId="LiveId" clId="{C5458295-1194-4232-81B5-4C29ED19975C}" dt="2022-05-22T11:02:49.069" v="3669" actId="478"/>
          <ac:cxnSpMkLst>
            <pc:docMk/>
            <pc:sldMk cId="3143727146" sldId="862"/>
            <ac:cxnSpMk id="28" creationId="{5EC0BB29-A700-584C-8F75-AF5683154B7C}"/>
          </ac:cxnSpMkLst>
        </pc:cxnChg>
      </pc:sldChg>
      <pc:sldChg chg="addSp delSp modSp add mod delAnim modAnim">
        <pc:chgData name="Nguyen Chi Son" userId="606856d02e9d83ac" providerId="LiveId" clId="{C5458295-1194-4232-81B5-4C29ED19975C}" dt="2022-06-27T17:15:16.585" v="7251"/>
        <pc:sldMkLst>
          <pc:docMk/>
          <pc:sldMk cId="2049252908" sldId="863"/>
        </pc:sldMkLst>
        <pc:spChg chg="mod">
          <ac:chgData name="Nguyen Chi Son" userId="606856d02e9d83ac" providerId="LiveId" clId="{C5458295-1194-4232-81B5-4C29ED19975C}" dt="2022-05-22T11:19:46.783" v="4620" actId="20577"/>
          <ac:spMkLst>
            <pc:docMk/>
            <pc:sldMk cId="2049252908" sldId="863"/>
            <ac:spMk id="19" creationId="{9C339D16-68E4-43C4-A62E-D0146138D23B}"/>
          </ac:spMkLst>
        </pc:spChg>
        <pc:spChg chg="add mod">
          <ac:chgData name="Nguyen Chi Son" userId="606856d02e9d83ac" providerId="LiveId" clId="{C5458295-1194-4232-81B5-4C29ED19975C}" dt="2022-05-22T11:19:32.548" v="4602"/>
          <ac:spMkLst>
            <pc:docMk/>
            <pc:sldMk cId="2049252908" sldId="863"/>
            <ac:spMk id="21" creationId="{F10A684C-705B-BF51-DE91-33158390DB14}"/>
          </ac:spMkLst>
        </pc:spChg>
        <pc:spChg chg="add mod">
          <ac:chgData name="Nguyen Chi Son" userId="606856d02e9d83ac" providerId="LiveId" clId="{C5458295-1194-4232-81B5-4C29ED19975C}" dt="2022-05-22T11:20:37.829" v="4655"/>
          <ac:spMkLst>
            <pc:docMk/>
            <pc:sldMk cId="2049252908" sldId="863"/>
            <ac:spMk id="24" creationId="{A47F54F6-8D53-4EB6-A6DF-5FFC0443B1A7}"/>
          </ac:spMkLst>
        </pc:spChg>
        <pc:spChg chg="mod">
          <ac:chgData name="Nguyen Chi Son" userId="606856d02e9d83ac" providerId="LiveId" clId="{C5458295-1194-4232-81B5-4C29ED19975C}" dt="2022-05-22T11:20:10.541" v="4649" actId="20577"/>
          <ac:spMkLst>
            <pc:docMk/>
            <pc:sldMk cId="2049252908" sldId="863"/>
            <ac:spMk id="26" creationId="{5DD6D863-E93A-80BD-BED4-033E78B26DC7}"/>
          </ac:spMkLst>
        </pc:spChg>
        <pc:spChg chg="del">
          <ac:chgData name="Nguyen Chi Son" userId="606856d02e9d83ac" providerId="LiveId" clId="{C5458295-1194-4232-81B5-4C29ED19975C}" dt="2022-05-22T11:20:37.375" v="4654" actId="478"/>
          <ac:spMkLst>
            <pc:docMk/>
            <pc:sldMk cId="2049252908" sldId="863"/>
            <ac:spMk id="27" creationId="{91D28BC6-E2BB-9D8E-7B15-3CFA02FD2A01}"/>
          </ac:spMkLst>
        </pc:spChg>
        <pc:spChg chg="add mod">
          <ac:chgData name="Nguyen Chi Son" userId="606856d02e9d83ac" providerId="LiveId" clId="{C5458295-1194-4232-81B5-4C29ED19975C}" dt="2022-05-22T11:20:37.829" v="4655"/>
          <ac:spMkLst>
            <pc:docMk/>
            <pc:sldMk cId="2049252908" sldId="863"/>
            <ac:spMk id="28" creationId="{2769F659-7D62-C616-6F36-C9AFDC1956D3}"/>
          </ac:spMkLst>
        </pc:spChg>
        <pc:spChg chg="del">
          <ac:chgData name="Nguyen Chi Son" userId="606856d02e9d83ac" providerId="LiveId" clId="{C5458295-1194-4232-81B5-4C29ED19975C}" dt="2022-05-22T11:20:37.375" v="4654" actId="478"/>
          <ac:spMkLst>
            <pc:docMk/>
            <pc:sldMk cId="2049252908" sldId="863"/>
            <ac:spMk id="29" creationId="{0F67A61A-EA6E-08BD-4536-6C071131E775}"/>
          </ac:spMkLst>
        </pc:spChg>
        <pc:spChg chg="add del mod">
          <ac:chgData name="Nguyen Chi Son" userId="606856d02e9d83ac" providerId="LiveId" clId="{C5458295-1194-4232-81B5-4C29ED19975C}" dt="2022-05-22T11:21:49.983" v="4660"/>
          <ac:spMkLst>
            <pc:docMk/>
            <pc:sldMk cId="2049252908" sldId="863"/>
            <ac:spMk id="38" creationId="{7A6ADA3C-7BF5-4B14-9602-5B8723AA38A6}"/>
          </ac:spMkLst>
        </pc:spChg>
        <pc:spChg chg="add del mod">
          <ac:chgData name="Nguyen Chi Son" userId="606856d02e9d83ac" providerId="LiveId" clId="{C5458295-1194-4232-81B5-4C29ED19975C}" dt="2022-05-22T11:21:49.983" v="4660"/>
          <ac:spMkLst>
            <pc:docMk/>
            <pc:sldMk cId="2049252908" sldId="863"/>
            <ac:spMk id="39" creationId="{266F30CE-DDD6-64C6-2303-FC3E977B4B6B}"/>
          </ac:spMkLst>
        </pc:spChg>
        <pc:graphicFrameChg chg="add mod">
          <ac:chgData name="Nguyen Chi Son" userId="606856d02e9d83ac" providerId="LiveId" clId="{C5458295-1194-4232-81B5-4C29ED19975C}" dt="2022-05-22T11:19:32.548" v="4602"/>
          <ac:graphicFrameMkLst>
            <pc:docMk/>
            <pc:sldMk cId="2049252908" sldId="863"/>
            <ac:graphicFrameMk id="18" creationId="{DBBACA85-4E1A-FF85-0011-A668845348A5}"/>
          </ac:graphicFrameMkLst>
        </pc:graphicFrameChg>
        <pc:graphicFrameChg chg="add mod">
          <ac:chgData name="Nguyen Chi Son" userId="606856d02e9d83ac" providerId="LiveId" clId="{C5458295-1194-4232-81B5-4C29ED19975C}" dt="2022-05-22T11:19:32.548" v="4602"/>
          <ac:graphicFrameMkLst>
            <pc:docMk/>
            <pc:sldMk cId="2049252908" sldId="863"/>
            <ac:graphicFrameMk id="20" creationId="{E05798AF-28F2-5C31-1199-6C4163E45327}"/>
          </ac:graphicFrameMkLst>
        </pc:graphicFrameChg>
        <pc:graphicFrameChg chg="add mod">
          <ac:chgData name="Nguyen Chi Son" userId="606856d02e9d83ac" providerId="LiveId" clId="{C5458295-1194-4232-81B5-4C29ED19975C}" dt="2022-06-27T17:15:16.585" v="7251"/>
          <ac:graphicFrameMkLst>
            <pc:docMk/>
            <pc:sldMk cId="2049252908" sldId="863"/>
            <ac:graphicFrameMk id="23" creationId="{F2709C14-20E6-8988-8807-5279293C6DE5}"/>
          </ac:graphicFrameMkLst>
        </pc:graphicFrameChg>
        <pc:graphicFrameChg chg="mod">
          <ac:chgData name="Nguyen Chi Son" userId="606856d02e9d83ac" providerId="LiveId" clId="{C5458295-1194-4232-81B5-4C29ED19975C}" dt="2022-05-22T11:19:51.798" v="4622" actId="1035"/>
          <ac:graphicFrameMkLst>
            <pc:docMk/>
            <pc:sldMk cId="2049252908" sldId="863"/>
            <ac:graphicFrameMk id="31" creationId="{641FA217-5FF3-B7B3-16BB-8C5974DB2491}"/>
          </ac:graphicFrameMkLst>
        </pc:graphicFrameChg>
        <pc:graphicFrameChg chg="del">
          <ac:chgData name="Nguyen Chi Son" userId="606856d02e9d83ac" providerId="LiveId" clId="{C5458295-1194-4232-81B5-4C29ED19975C}" dt="2022-05-22T11:20:37.375" v="4654" actId="478"/>
          <ac:graphicFrameMkLst>
            <pc:docMk/>
            <pc:sldMk cId="2049252908" sldId="863"/>
            <ac:graphicFrameMk id="32" creationId="{8AF0AFB5-61B4-5893-1A55-A362BD2B359E}"/>
          </ac:graphicFrameMkLst>
        </pc:graphicFrameChg>
        <pc:graphicFrameChg chg="del">
          <ac:chgData name="Nguyen Chi Son" userId="606856d02e9d83ac" providerId="LiveId" clId="{C5458295-1194-4232-81B5-4C29ED19975C}" dt="2022-05-22T11:20:37.375" v="4654" actId="478"/>
          <ac:graphicFrameMkLst>
            <pc:docMk/>
            <pc:sldMk cId="2049252908" sldId="863"/>
            <ac:graphicFrameMk id="33" creationId="{D4A1ABD0-F363-0915-BDA1-98139BE6D4D4}"/>
          </ac:graphicFrameMkLst>
        </pc:graphicFrameChg>
        <pc:graphicFrameChg chg="del">
          <ac:chgData name="Nguyen Chi Son" userId="606856d02e9d83ac" providerId="LiveId" clId="{C5458295-1194-4232-81B5-4C29ED19975C}" dt="2022-05-22T11:20:37.375" v="4654" actId="478"/>
          <ac:graphicFrameMkLst>
            <pc:docMk/>
            <pc:sldMk cId="2049252908" sldId="863"/>
            <ac:graphicFrameMk id="34" creationId="{9C02B223-65BA-BA14-D4E3-8EC2FF871218}"/>
          </ac:graphicFrameMkLst>
        </pc:graphicFrameChg>
        <pc:graphicFrameChg chg="add mod">
          <ac:chgData name="Nguyen Chi Son" userId="606856d02e9d83ac" providerId="LiveId" clId="{C5458295-1194-4232-81B5-4C29ED19975C}" dt="2022-05-22T11:20:37.829" v="4655"/>
          <ac:graphicFrameMkLst>
            <pc:docMk/>
            <pc:sldMk cId="2049252908" sldId="863"/>
            <ac:graphicFrameMk id="35" creationId="{4915F1A0-7070-5A94-3FC8-917E3CC02352}"/>
          </ac:graphicFrameMkLst>
        </pc:graphicFrameChg>
        <pc:graphicFrameChg chg="add mod">
          <ac:chgData name="Nguyen Chi Son" userId="606856d02e9d83ac" providerId="LiveId" clId="{C5458295-1194-4232-81B5-4C29ED19975C}" dt="2022-05-22T11:20:37.829" v="4655"/>
          <ac:graphicFrameMkLst>
            <pc:docMk/>
            <pc:sldMk cId="2049252908" sldId="863"/>
            <ac:graphicFrameMk id="36" creationId="{B09D483F-7823-A7A4-F837-A0406831F696}"/>
          </ac:graphicFrameMkLst>
        </pc:graphicFrameChg>
        <pc:graphicFrameChg chg="add mod">
          <ac:chgData name="Nguyen Chi Son" userId="606856d02e9d83ac" providerId="LiveId" clId="{C5458295-1194-4232-81B5-4C29ED19975C}" dt="2022-05-22T11:20:43.060" v="4656"/>
          <ac:graphicFrameMkLst>
            <pc:docMk/>
            <pc:sldMk cId="2049252908" sldId="863"/>
            <ac:graphicFrameMk id="37" creationId="{4BE0EFDE-7C0C-0F9D-D852-4777E43935D1}"/>
          </ac:graphicFrameMkLst>
        </pc:graphicFrameChg>
        <pc:graphicFrameChg chg="add del mod">
          <ac:chgData name="Nguyen Chi Son" userId="606856d02e9d83ac" providerId="LiveId" clId="{C5458295-1194-4232-81B5-4C29ED19975C}" dt="2022-05-22T11:21:49.983" v="4660"/>
          <ac:graphicFrameMkLst>
            <pc:docMk/>
            <pc:sldMk cId="2049252908" sldId="863"/>
            <ac:graphicFrameMk id="40" creationId="{01B6F186-93B9-8F87-A646-3BD65EBEF58E}"/>
          </ac:graphicFrameMkLst>
        </pc:graphicFrameChg>
        <pc:graphicFrameChg chg="add del mod">
          <ac:chgData name="Nguyen Chi Son" userId="606856d02e9d83ac" providerId="LiveId" clId="{C5458295-1194-4232-81B5-4C29ED19975C}" dt="2022-05-22T11:21:49.983" v="4660"/>
          <ac:graphicFrameMkLst>
            <pc:docMk/>
            <pc:sldMk cId="2049252908" sldId="863"/>
            <ac:graphicFrameMk id="41" creationId="{21EB2923-7C31-8502-AB3F-AD8CA6DBB755}"/>
          </ac:graphicFrameMkLst>
        </pc:graphicFrameChg>
        <pc:graphicFrameChg chg="add del mod">
          <ac:chgData name="Nguyen Chi Son" userId="606856d02e9d83ac" providerId="LiveId" clId="{C5458295-1194-4232-81B5-4C29ED19975C}" dt="2022-05-22T11:21:49.983" v="4660"/>
          <ac:graphicFrameMkLst>
            <pc:docMk/>
            <pc:sldMk cId="2049252908" sldId="863"/>
            <ac:graphicFrameMk id="42" creationId="{07951020-5B05-946C-B67D-82E7BD6EBE59}"/>
          </ac:graphicFrameMkLst>
        </pc:graphicFrameChg>
        <pc:picChg chg="add mod">
          <ac:chgData name="Nguyen Chi Son" userId="606856d02e9d83ac" providerId="LiveId" clId="{C5458295-1194-4232-81B5-4C29ED19975C}" dt="2022-05-22T11:19:32.548" v="4602"/>
          <ac:picMkLst>
            <pc:docMk/>
            <pc:sldMk cId="2049252908" sldId="863"/>
            <ac:picMk id="13" creationId="{BADADAAA-9A3A-8562-7429-4AE2A10EA961}"/>
          </ac:picMkLst>
        </pc:picChg>
        <pc:picChg chg="add mod">
          <ac:chgData name="Nguyen Chi Son" userId="606856d02e9d83ac" providerId="LiveId" clId="{C5458295-1194-4232-81B5-4C29ED19975C}" dt="2022-05-22T11:19:32.548" v="4602"/>
          <ac:picMkLst>
            <pc:docMk/>
            <pc:sldMk cId="2049252908" sldId="863"/>
            <ac:picMk id="22" creationId="{5FCEF8A7-883C-C502-FFF4-AE65BF298257}"/>
          </ac:picMkLst>
        </pc:picChg>
        <pc:picChg chg="del">
          <ac:chgData name="Nguyen Chi Son" userId="606856d02e9d83ac" providerId="LiveId" clId="{C5458295-1194-4232-81B5-4C29ED19975C}" dt="2022-05-22T11:05:10.050" v="4115" actId="478"/>
          <ac:picMkLst>
            <pc:docMk/>
            <pc:sldMk cId="2049252908" sldId="863"/>
            <ac:picMk id="25" creationId="{B4A9CBEB-878C-20D6-B04F-EC940D888BFF}"/>
          </ac:picMkLst>
        </pc:picChg>
        <pc:cxnChg chg="add mod">
          <ac:chgData name="Nguyen Chi Son" userId="606856d02e9d83ac" providerId="LiveId" clId="{C5458295-1194-4232-81B5-4C29ED19975C}" dt="2022-05-22T11:19:32.548" v="4602"/>
          <ac:cxnSpMkLst>
            <pc:docMk/>
            <pc:sldMk cId="2049252908" sldId="863"/>
            <ac:cxnSpMk id="14" creationId="{E980B9A6-7643-0D06-EC59-D805D8BBA55D}"/>
          </ac:cxnSpMkLst>
        </pc:cxnChg>
        <pc:cxnChg chg="add mod">
          <ac:chgData name="Nguyen Chi Son" userId="606856d02e9d83ac" providerId="LiveId" clId="{C5458295-1194-4232-81B5-4C29ED19975C}" dt="2022-05-22T11:19:32.548" v="4602"/>
          <ac:cxnSpMkLst>
            <pc:docMk/>
            <pc:sldMk cId="2049252908" sldId="863"/>
            <ac:cxnSpMk id="15" creationId="{A5A13258-F125-DED0-B67E-768A25EC792B}"/>
          </ac:cxnSpMkLst>
        </pc:cxnChg>
        <pc:cxnChg chg="add mod">
          <ac:chgData name="Nguyen Chi Son" userId="606856d02e9d83ac" providerId="LiveId" clId="{C5458295-1194-4232-81B5-4C29ED19975C}" dt="2022-05-22T11:19:32.548" v="4602"/>
          <ac:cxnSpMkLst>
            <pc:docMk/>
            <pc:sldMk cId="2049252908" sldId="863"/>
            <ac:cxnSpMk id="16" creationId="{DD4C79BC-19C1-E53C-8C2A-80FEB5AB8E2D}"/>
          </ac:cxnSpMkLst>
        </pc:cxnChg>
        <pc:cxnChg chg="add mod">
          <ac:chgData name="Nguyen Chi Son" userId="606856d02e9d83ac" providerId="LiveId" clId="{C5458295-1194-4232-81B5-4C29ED19975C}" dt="2022-05-22T11:19:32.548" v="4602"/>
          <ac:cxnSpMkLst>
            <pc:docMk/>
            <pc:sldMk cId="2049252908" sldId="863"/>
            <ac:cxnSpMk id="17" creationId="{1B5F9545-F9B3-C8AE-E95F-897EAFC639BE}"/>
          </ac:cxnSpMkLst>
        </pc:cxnChg>
      </pc:sldChg>
      <pc:sldChg chg="addSp delSp modSp add mod delAnim modAnim">
        <pc:chgData name="Nguyen Chi Son" userId="606856d02e9d83ac" providerId="LiveId" clId="{C5458295-1194-4232-81B5-4C29ED19975C}" dt="2022-06-27T17:15:11.181" v="7249"/>
        <pc:sldMkLst>
          <pc:docMk/>
          <pc:sldMk cId="96978476" sldId="864"/>
        </pc:sldMkLst>
        <pc:spChg chg="del">
          <ac:chgData name="Nguyen Chi Son" userId="606856d02e9d83ac" providerId="LiveId" clId="{C5458295-1194-4232-81B5-4C29ED19975C}" dt="2022-05-22T11:21:59.570" v="4662" actId="478"/>
          <ac:spMkLst>
            <pc:docMk/>
            <pc:sldMk cId="96978476" sldId="864"/>
            <ac:spMk id="24" creationId="{A47F54F6-8D53-4EB6-A6DF-5FFC0443B1A7}"/>
          </ac:spMkLst>
        </pc:spChg>
        <pc:spChg chg="add mod">
          <ac:chgData name="Nguyen Chi Son" userId="606856d02e9d83ac" providerId="LiveId" clId="{C5458295-1194-4232-81B5-4C29ED19975C}" dt="2022-05-22T11:21:59.851" v="4663"/>
          <ac:spMkLst>
            <pc:docMk/>
            <pc:sldMk cId="96978476" sldId="864"/>
            <ac:spMk id="25" creationId="{F9E8EA80-CDF5-2028-9AC0-B4B61034421B}"/>
          </ac:spMkLst>
        </pc:spChg>
        <pc:spChg chg="add mod">
          <ac:chgData name="Nguyen Chi Son" userId="606856d02e9d83ac" providerId="LiveId" clId="{C5458295-1194-4232-81B5-4C29ED19975C}" dt="2022-05-22T11:22:24.661" v="4684" actId="20577"/>
          <ac:spMkLst>
            <pc:docMk/>
            <pc:sldMk cId="96978476" sldId="864"/>
            <ac:spMk id="27" creationId="{FCF68A6C-B35D-504F-84C4-60B8816F37FA}"/>
          </ac:spMkLst>
        </pc:spChg>
        <pc:spChg chg="del">
          <ac:chgData name="Nguyen Chi Son" userId="606856d02e9d83ac" providerId="LiveId" clId="{C5458295-1194-4232-81B5-4C29ED19975C}" dt="2022-05-22T11:21:59.570" v="4662" actId="478"/>
          <ac:spMkLst>
            <pc:docMk/>
            <pc:sldMk cId="96978476" sldId="864"/>
            <ac:spMk id="28" creationId="{2769F659-7D62-C616-6F36-C9AFDC1956D3}"/>
          </ac:spMkLst>
        </pc:spChg>
        <pc:graphicFrameChg chg="mod">
          <ac:chgData name="Nguyen Chi Son" userId="606856d02e9d83ac" providerId="LiveId" clId="{C5458295-1194-4232-81B5-4C29ED19975C}" dt="2022-06-27T17:15:06.754" v="7247"/>
          <ac:graphicFrameMkLst>
            <pc:docMk/>
            <pc:sldMk cId="96978476" sldId="864"/>
            <ac:graphicFrameMk id="23" creationId="{F2709C14-20E6-8988-8807-5279293C6DE5}"/>
          </ac:graphicFrameMkLst>
        </pc:graphicFrameChg>
        <pc:graphicFrameChg chg="add mod">
          <ac:chgData name="Nguyen Chi Son" userId="606856d02e9d83ac" providerId="LiveId" clId="{C5458295-1194-4232-81B5-4C29ED19975C}" dt="2022-05-22T11:22:16.760" v="4665"/>
          <ac:graphicFrameMkLst>
            <pc:docMk/>
            <pc:sldMk cId="96978476" sldId="864"/>
            <ac:graphicFrameMk id="29" creationId="{EA75DB06-21DF-F964-07BB-CD44FAA2428F}"/>
          </ac:graphicFrameMkLst>
        </pc:graphicFrameChg>
        <pc:graphicFrameChg chg="add mod">
          <ac:chgData name="Nguyen Chi Son" userId="606856d02e9d83ac" providerId="LiveId" clId="{C5458295-1194-4232-81B5-4C29ED19975C}" dt="2022-06-27T17:15:11.181" v="7249"/>
          <ac:graphicFrameMkLst>
            <pc:docMk/>
            <pc:sldMk cId="96978476" sldId="864"/>
            <ac:graphicFrameMk id="32" creationId="{1373C925-B6CF-FD5D-659E-40EE45A838C8}"/>
          </ac:graphicFrameMkLst>
        </pc:graphicFrameChg>
        <pc:graphicFrameChg chg="del">
          <ac:chgData name="Nguyen Chi Son" userId="606856d02e9d83ac" providerId="LiveId" clId="{C5458295-1194-4232-81B5-4C29ED19975C}" dt="2022-05-22T11:21:59.570" v="4662" actId="478"/>
          <ac:graphicFrameMkLst>
            <pc:docMk/>
            <pc:sldMk cId="96978476" sldId="864"/>
            <ac:graphicFrameMk id="35" creationId="{4915F1A0-7070-5A94-3FC8-917E3CC02352}"/>
          </ac:graphicFrameMkLst>
        </pc:graphicFrameChg>
        <pc:graphicFrameChg chg="del">
          <ac:chgData name="Nguyen Chi Son" userId="606856d02e9d83ac" providerId="LiveId" clId="{C5458295-1194-4232-81B5-4C29ED19975C}" dt="2022-05-22T11:21:59.570" v="4662" actId="478"/>
          <ac:graphicFrameMkLst>
            <pc:docMk/>
            <pc:sldMk cId="96978476" sldId="864"/>
            <ac:graphicFrameMk id="36" creationId="{B09D483F-7823-A7A4-F837-A0406831F696}"/>
          </ac:graphicFrameMkLst>
        </pc:graphicFrameChg>
        <pc:graphicFrameChg chg="del">
          <ac:chgData name="Nguyen Chi Son" userId="606856d02e9d83ac" providerId="LiveId" clId="{C5458295-1194-4232-81B5-4C29ED19975C}" dt="2022-05-22T11:21:59.570" v="4662" actId="478"/>
          <ac:graphicFrameMkLst>
            <pc:docMk/>
            <pc:sldMk cId="96978476" sldId="864"/>
            <ac:graphicFrameMk id="37" creationId="{4BE0EFDE-7C0C-0F9D-D852-4777E43935D1}"/>
          </ac:graphicFrameMkLst>
        </pc:graphicFrameChg>
      </pc:sldChg>
      <pc:sldChg chg="addSp delSp modSp add mod delAnim modAnim">
        <pc:chgData name="Nguyen Chi Son" userId="606856d02e9d83ac" providerId="LiveId" clId="{C5458295-1194-4232-81B5-4C29ED19975C}" dt="2022-05-22T12:24:10.624" v="7235"/>
        <pc:sldMkLst>
          <pc:docMk/>
          <pc:sldMk cId="1049255146" sldId="865"/>
        </pc:sldMkLst>
        <pc:spChg chg="mod">
          <ac:chgData name="Nguyen Chi Son" userId="606856d02e9d83ac" providerId="LiveId" clId="{C5458295-1194-4232-81B5-4C29ED19975C}" dt="2022-05-22T11:33:28.772" v="5265" actId="20577"/>
          <ac:spMkLst>
            <pc:docMk/>
            <pc:sldMk cId="1049255146" sldId="865"/>
            <ac:spMk id="19" creationId="{9C339D16-68E4-43C4-A62E-D0146138D23B}"/>
          </ac:spMkLst>
        </pc:spChg>
        <pc:spChg chg="del">
          <ac:chgData name="Nguyen Chi Son" userId="606856d02e9d83ac" providerId="LiveId" clId="{C5458295-1194-4232-81B5-4C29ED19975C}" dt="2022-05-22T11:25:21.138" v="4691" actId="478"/>
          <ac:spMkLst>
            <pc:docMk/>
            <pc:sldMk cId="1049255146" sldId="865"/>
            <ac:spMk id="21" creationId="{F10A684C-705B-BF51-DE91-33158390DB14}"/>
          </ac:spMkLst>
        </pc:spChg>
        <pc:spChg chg="del">
          <ac:chgData name="Nguyen Chi Son" userId="606856d02e9d83ac" providerId="LiveId" clId="{C5458295-1194-4232-81B5-4C29ED19975C}" dt="2022-05-22T11:26:40.388" v="5246" actId="478"/>
          <ac:spMkLst>
            <pc:docMk/>
            <pc:sldMk cId="1049255146" sldId="865"/>
            <ac:spMk id="25" creationId="{F9E8EA80-CDF5-2028-9AC0-B4B61034421B}"/>
          </ac:spMkLst>
        </pc:spChg>
        <pc:spChg chg="del">
          <ac:chgData name="Nguyen Chi Son" userId="606856d02e9d83ac" providerId="LiveId" clId="{C5458295-1194-4232-81B5-4C29ED19975C}" dt="2022-05-22T11:26:40.388" v="5246" actId="478"/>
          <ac:spMkLst>
            <pc:docMk/>
            <pc:sldMk cId="1049255146" sldId="865"/>
            <ac:spMk id="26" creationId="{5DD6D863-E93A-80BD-BED4-033E78B26DC7}"/>
          </ac:spMkLst>
        </pc:spChg>
        <pc:spChg chg="del">
          <ac:chgData name="Nguyen Chi Son" userId="606856d02e9d83ac" providerId="LiveId" clId="{C5458295-1194-4232-81B5-4C29ED19975C}" dt="2022-05-22T11:26:40.388" v="5246" actId="478"/>
          <ac:spMkLst>
            <pc:docMk/>
            <pc:sldMk cId="1049255146" sldId="865"/>
            <ac:spMk id="27" creationId="{FCF68A6C-B35D-504F-84C4-60B8816F37FA}"/>
          </ac:spMkLst>
        </pc:spChg>
        <pc:spChg chg="del">
          <ac:chgData name="Nguyen Chi Son" userId="606856d02e9d83ac" providerId="LiveId" clId="{C5458295-1194-4232-81B5-4C29ED19975C}" dt="2022-05-22T11:26:40.388" v="5246" actId="478"/>
          <ac:spMkLst>
            <pc:docMk/>
            <pc:sldMk cId="1049255146" sldId="865"/>
            <ac:spMk id="30" creationId="{1545DDFC-3305-2ECF-A986-76891522D6CB}"/>
          </ac:spMkLst>
        </pc:spChg>
        <pc:spChg chg="add mod">
          <ac:chgData name="Nguyen Chi Son" userId="606856d02e9d83ac" providerId="LiveId" clId="{C5458295-1194-4232-81B5-4C29ED19975C}" dt="2022-05-22T11:37:50.446" v="5337" actId="1076"/>
          <ac:spMkLst>
            <pc:docMk/>
            <pc:sldMk cId="1049255146" sldId="865"/>
            <ac:spMk id="48" creationId="{E728AB61-8BB9-8BFE-76C1-D4B9EC0C70BF}"/>
          </ac:spMkLst>
        </pc:spChg>
        <pc:spChg chg="add mod">
          <ac:chgData name="Nguyen Chi Son" userId="606856d02e9d83ac" providerId="LiveId" clId="{C5458295-1194-4232-81B5-4C29ED19975C}" dt="2022-05-22T11:42:48.768" v="5473" actId="20577"/>
          <ac:spMkLst>
            <pc:docMk/>
            <pc:sldMk cId="1049255146" sldId="865"/>
            <ac:spMk id="50" creationId="{187968A2-1D59-B21A-4981-3164B59EF888}"/>
          </ac:spMkLst>
        </pc:spChg>
        <pc:spChg chg="add mod">
          <ac:chgData name="Nguyen Chi Son" userId="606856d02e9d83ac" providerId="LiveId" clId="{C5458295-1194-4232-81B5-4C29ED19975C}" dt="2022-05-22T11:38:26.597" v="5357" actId="1035"/>
          <ac:spMkLst>
            <pc:docMk/>
            <pc:sldMk cId="1049255146" sldId="865"/>
            <ac:spMk id="51" creationId="{0DB1706A-6BD8-7168-7998-E4166A026426}"/>
          </ac:spMkLst>
        </pc:spChg>
        <pc:spChg chg="add mod">
          <ac:chgData name="Nguyen Chi Son" userId="606856d02e9d83ac" providerId="LiveId" clId="{C5458295-1194-4232-81B5-4C29ED19975C}" dt="2022-05-22T11:38:26.597" v="5357" actId="1035"/>
          <ac:spMkLst>
            <pc:docMk/>
            <pc:sldMk cId="1049255146" sldId="865"/>
            <ac:spMk id="52" creationId="{C17122B1-9F8D-7A62-7894-B60BC19F7B08}"/>
          </ac:spMkLst>
        </pc:spChg>
        <pc:spChg chg="add mod">
          <ac:chgData name="Nguyen Chi Son" userId="606856d02e9d83ac" providerId="LiveId" clId="{C5458295-1194-4232-81B5-4C29ED19975C}" dt="2022-05-22T11:38:26.597" v="5357" actId="1035"/>
          <ac:spMkLst>
            <pc:docMk/>
            <pc:sldMk cId="1049255146" sldId="865"/>
            <ac:spMk id="53" creationId="{CD1CCF93-06EC-AF84-3545-CB76B57ACB00}"/>
          </ac:spMkLst>
        </pc:spChg>
        <pc:graphicFrameChg chg="del">
          <ac:chgData name="Nguyen Chi Son" userId="606856d02e9d83ac" providerId="LiveId" clId="{C5458295-1194-4232-81B5-4C29ED19975C}" dt="2022-05-22T11:25:21.138" v="4691" actId="478"/>
          <ac:graphicFrameMkLst>
            <pc:docMk/>
            <pc:sldMk cId="1049255146" sldId="865"/>
            <ac:graphicFrameMk id="18" creationId="{DBBACA85-4E1A-FF85-0011-A668845348A5}"/>
          </ac:graphicFrameMkLst>
        </pc:graphicFrameChg>
        <pc:graphicFrameChg chg="del">
          <ac:chgData name="Nguyen Chi Son" userId="606856d02e9d83ac" providerId="LiveId" clId="{C5458295-1194-4232-81B5-4C29ED19975C}" dt="2022-05-22T11:25:21.138" v="4691" actId="478"/>
          <ac:graphicFrameMkLst>
            <pc:docMk/>
            <pc:sldMk cId="1049255146" sldId="865"/>
            <ac:graphicFrameMk id="20" creationId="{E05798AF-28F2-5C31-1199-6C4163E45327}"/>
          </ac:graphicFrameMkLst>
        </pc:graphicFrameChg>
        <pc:graphicFrameChg chg="del">
          <ac:chgData name="Nguyen Chi Son" userId="606856d02e9d83ac" providerId="LiveId" clId="{C5458295-1194-4232-81B5-4C29ED19975C}" dt="2022-05-22T11:26:40.388" v="5246" actId="478"/>
          <ac:graphicFrameMkLst>
            <pc:docMk/>
            <pc:sldMk cId="1049255146" sldId="865"/>
            <ac:graphicFrameMk id="23" creationId="{F2709C14-20E6-8988-8807-5279293C6DE5}"/>
          </ac:graphicFrameMkLst>
        </pc:graphicFrameChg>
        <pc:graphicFrameChg chg="del">
          <ac:chgData name="Nguyen Chi Son" userId="606856d02e9d83ac" providerId="LiveId" clId="{C5458295-1194-4232-81B5-4C29ED19975C}" dt="2022-05-22T11:26:40.388" v="5246" actId="478"/>
          <ac:graphicFrameMkLst>
            <pc:docMk/>
            <pc:sldMk cId="1049255146" sldId="865"/>
            <ac:graphicFrameMk id="29" creationId="{EA75DB06-21DF-F964-07BB-CD44FAA2428F}"/>
          </ac:graphicFrameMkLst>
        </pc:graphicFrameChg>
        <pc:graphicFrameChg chg="del">
          <ac:chgData name="Nguyen Chi Son" userId="606856d02e9d83ac" providerId="LiveId" clId="{C5458295-1194-4232-81B5-4C29ED19975C}" dt="2022-05-22T11:26:40.388" v="5246" actId="478"/>
          <ac:graphicFrameMkLst>
            <pc:docMk/>
            <pc:sldMk cId="1049255146" sldId="865"/>
            <ac:graphicFrameMk id="31" creationId="{641FA217-5FF3-B7B3-16BB-8C5974DB2491}"/>
          </ac:graphicFrameMkLst>
        </pc:graphicFrameChg>
        <pc:graphicFrameChg chg="del">
          <ac:chgData name="Nguyen Chi Son" userId="606856d02e9d83ac" providerId="LiveId" clId="{C5458295-1194-4232-81B5-4C29ED19975C}" dt="2022-05-22T11:26:40.388" v="5246" actId="478"/>
          <ac:graphicFrameMkLst>
            <pc:docMk/>
            <pc:sldMk cId="1049255146" sldId="865"/>
            <ac:graphicFrameMk id="32" creationId="{1373C925-B6CF-FD5D-659E-40EE45A838C8}"/>
          </ac:graphicFrameMkLst>
        </pc:graphicFrameChg>
        <pc:graphicFrameChg chg="add mod">
          <ac:chgData name="Nguyen Chi Son" userId="606856d02e9d83ac" providerId="LiveId" clId="{C5458295-1194-4232-81B5-4C29ED19975C}" dt="2022-05-22T11:37:03.479" v="5326"/>
          <ac:graphicFrameMkLst>
            <pc:docMk/>
            <pc:sldMk cId="1049255146" sldId="865"/>
            <ac:graphicFrameMk id="46" creationId="{7642E11F-2346-8D99-E902-7BAFF604728D}"/>
          </ac:graphicFrameMkLst>
        </pc:graphicFrameChg>
        <pc:graphicFrameChg chg="add mod">
          <ac:chgData name="Nguyen Chi Son" userId="606856d02e9d83ac" providerId="LiveId" clId="{C5458295-1194-4232-81B5-4C29ED19975C}" dt="2022-05-22T11:37:23.734" v="5332" actId="1076"/>
          <ac:graphicFrameMkLst>
            <pc:docMk/>
            <pc:sldMk cId="1049255146" sldId="865"/>
            <ac:graphicFrameMk id="47" creationId="{B4454B95-35B1-A6E7-26E7-668D7F67D6FE}"/>
          </ac:graphicFrameMkLst>
        </pc:graphicFrameChg>
        <pc:graphicFrameChg chg="add mod">
          <ac:chgData name="Nguyen Chi Son" userId="606856d02e9d83ac" providerId="LiveId" clId="{C5458295-1194-4232-81B5-4C29ED19975C}" dt="2022-05-22T11:42:50.880" v="5476" actId="1035"/>
          <ac:graphicFrameMkLst>
            <pc:docMk/>
            <pc:sldMk cId="1049255146" sldId="865"/>
            <ac:graphicFrameMk id="54" creationId="{93B02CDA-11F5-0BC8-F908-D665E573FD00}"/>
          </ac:graphicFrameMkLst>
        </pc:graphicFrameChg>
        <pc:graphicFrameChg chg="add mod">
          <ac:chgData name="Nguyen Chi Son" userId="606856d02e9d83ac" providerId="LiveId" clId="{C5458295-1194-4232-81B5-4C29ED19975C}" dt="2022-05-22T11:38:57.584" v="5361"/>
          <ac:graphicFrameMkLst>
            <pc:docMk/>
            <pc:sldMk cId="1049255146" sldId="865"/>
            <ac:graphicFrameMk id="55" creationId="{E9674CA6-17E1-8B12-9F44-3DD4214BB40F}"/>
          </ac:graphicFrameMkLst>
        </pc:graphicFrameChg>
        <pc:graphicFrameChg chg="add mod">
          <ac:chgData name="Nguyen Chi Son" userId="606856d02e9d83ac" providerId="LiveId" clId="{C5458295-1194-4232-81B5-4C29ED19975C}" dt="2022-05-22T11:42:35.038" v="5382" actId="1035"/>
          <ac:graphicFrameMkLst>
            <pc:docMk/>
            <pc:sldMk cId="1049255146" sldId="865"/>
            <ac:graphicFrameMk id="56" creationId="{6A23F5ED-1835-2868-8374-C165949EE3F7}"/>
          </ac:graphicFrameMkLst>
        </pc:graphicFrameChg>
        <pc:graphicFrameChg chg="add mod">
          <ac:chgData name="Nguyen Chi Son" userId="606856d02e9d83ac" providerId="LiveId" clId="{C5458295-1194-4232-81B5-4C29ED19975C}" dt="2022-05-22T11:42:29.509" v="5381" actId="1076"/>
          <ac:graphicFrameMkLst>
            <pc:docMk/>
            <pc:sldMk cId="1049255146" sldId="865"/>
            <ac:graphicFrameMk id="57" creationId="{317C4464-D66A-5D6A-DF53-6B2B114B549E}"/>
          </ac:graphicFrameMkLst>
        </pc:graphicFrameChg>
        <pc:picChg chg="add mod">
          <ac:chgData name="Nguyen Chi Son" userId="606856d02e9d83ac" providerId="LiveId" clId="{C5458295-1194-4232-81B5-4C29ED19975C}" dt="2022-05-22T11:33:15.951" v="5249" actId="1076"/>
          <ac:picMkLst>
            <pc:docMk/>
            <pc:sldMk cId="1049255146" sldId="865"/>
            <ac:picMk id="3" creationId="{D3E7380F-CA20-D39F-5E86-629B3694AD67}"/>
          </ac:picMkLst>
        </pc:picChg>
        <pc:picChg chg="del">
          <ac:chgData name="Nguyen Chi Son" userId="606856d02e9d83ac" providerId="LiveId" clId="{C5458295-1194-4232-81B5-4C29ED19975C}" dt="2022-05-22T11:25:21.138" v="4691" actId="478"/>
          <ac:picMkLst>
            <pc:docMk/>
            <pc:sldMk cId="1049255146" sldId="865"/>
            <ac:picMk id="13" creationId="{BADADAAA-9A3A-8562-7429-4AE2A10EA961}"/>
          </ac:picMkLst>
        </pc:picChg>
        <pc:picChg chg="del">
          <ac:chgData name="Nguyen Chi Son" userId="606856d02e9d83ac" providerId="LiveId" clId="{C5458295-1194-4232-81B5-4C29ED19975C}" dt="2022-05-22T11:25:21.138" v="4691" actId="478"/>
          <ac:picMkLst>
            <pc:docMk/>
            <pc:sldMk cId="1049255146" sldId="865"/>
            <ac:picMk id="22" creationId="{5FCEF8A7-883C-C502-FFF4-AE65BF298257}"/>
          </ac:picMkLst>
        </pc:picChg>
        <pc:picChg chg="add mod">
          <ac:chgData name="Nguyen Chi Son" userId="606856d02e9d83ac" providerId="LiveId" clId="{C5458295-1194-4232-81B5-4C29ED19975C}" dt="2022-05-22T11:36:49.574" v="5322" actId="1076"/>
          <ac:picMkLst>
            <pc:docMk/>
            <pc:sldMk cId="1049255146" sldId="865"/>
            <ac:picMk id="45" creationId="{9B8EAA55-4310-4384-1375-53DC31F84375}"/>
          </ac:picMkLst>
        </pc:picChg>
        <pc:picChg chg="add mod">
          <ac:chgData name="Nguyen Chi Son" userId="606856d02e9d83ac" providerId="LiveId" clId="{C5458295-1194-4232-81B5-4C29ED19975C}" dt="2022-05-22T11:38:02.229" v="5341" actId="1076"/>
          <ac:picMkLst>
            <pc:docMk/>
            <pc:sldMk cId="1049255146" sldId="865"/>
            <ac:picMk id="49" creationId="{E8634AF8-7202-A38E-5F82-1A81596EB7DE}"/>
          </ac:picMkLst>
        </pc:picChg>
        <pc:cxnChg chg="del">
          <ac:chgData name="Nguyen Chi Son" userId="606856d02e9d83ac" providerId="LiveId" clId="{C5458295-1194-4232-81B5-4C29ED19975C}" dt="2022-05-22T11:25:21.138" v="4691" actId="478"/>
          <ac:cxnSpMkLst>
            <pc:docMk/>
            <pc:sldMk cId="1049255146" sldId="865"/>
            <ac:cxnSpMk id="14" creationId="{E980B9A6-7643-0D06-EC59-D805D8BBA55D}"/>
          </ac:cxnSpMkLst>
        </pc:cxnChg>
        <pc:cxnChg chg="del">
          <ac:chgData name="Nguyen Chi Son" userId="606856d02e9d83ac" providerId="LiveId" clId="{C5458295-1194-4232-81B5-4C29ED19975C}" dt="2022-05-22T11:25:21.138" v="4691" actId="478"/>
          <ac:cxnSpMkLst>
            <pc:docMk/>
            <pc:sldMk cId="1049255146" sldId="865"/>
            <ac:cxnSpMk id="15" creationId="{A5A13258-F125-DED0-B67E-768A25EC792B}"/>
          </ac:cxnSpMkLst>
        </pc:cxnChg>
        <pc:cxnChg chg="del">
          <ac:chgData name="Nguyen Chi Son" userId="606856d02e9d83ac" providerId="LiveId" clId="{C5458295-1194-4232-81B5-4C29ED19975C}" dt="2022-05-22T11:25:21.138" v="4691" actId="478"/>
          <ac:cxnSpMkLst>
            <pc:docMk/>
            <pc:sldMk cId="1049255146" sldId="865"/>
            <ac:cxnSpMk id="16" creationId="{DD4C79BC-19C1-E53C-8C2A-80FEB5AB8E2D}"/>
          </ac:cxnSpMkLst>
        </pc:cxnChg>
        <pc:cxnChg chg="del">
          <ac:chgData name="Nguyen Chi Son" userId="606856d02e9d83ac" providerId="LiveId" clId="{C5458295-1194-4232-81B5-4C29ED19975C}" dt="2022-05-22T11:25:21.138" v="4691" actId="478"/>
          <ac:cxnSpMkLst>
            <pc:docMk/>
            <pc:sldMk cId="1049255146" sldId="865"/>
            <ac:cxnSpMk id="17" creationId="{1B5F9545-F9B3-C8AE-E95F-897EAFC639BE}"/>
          </ac:cxnSpMkLst>
        </pc:cxnChg>
        <pc:cxnChg chg="add mod">
          <ac:chgData name="Nguyen Chi Son" userId="606856d02e9d83ac" providerId="LiveId" clId="{C5458295-1194-4232-81B5-4C29ED19975C}" dt="2022-05-22T11:35:01.543" v="5282" actId="14100"/>
          <ac:cxnSpMkLst>
            <pc:docMk/>
            <pc:sldMk cId="1049255146" sldId="865"/>
            <ac:cxnSpMk id="24" creationId="{E4D6942C-862E-F127-6D2C-92EC67067A60}"/>
          </ac:cxnSpMkLst>
        </pc:cxnChg>
        <pc:cxnChg chg="add mod">
          <ac:chgData name="Nguyen Chi Son" userId="606856d02e9d83ac" providerId="LiveId" clId="{C5458295-1194-4232-81B5-4C29ED19975C}" dt="2022-05-22T11:49:25.688" v="6108" actId="1582"/>
          <ac:cxnSpMkLst>
            <pc:docMk/>
            <pc:sldMk cId="1049255146" sldId="865"/>
            <ac:cxnSpMk id="33" creationId="{D912A780-2F24-BD94-1D31-5531ED018735}"/>
          </ac:cxnSpMkLst>
        </pc:cxnChg>
        <pc:cxnChg chg="add mod">
          <ac:chgData name="Nguyen Chi Son" userId="606856d02e9d83ac" providerId="LiveId" clId="{C5458295-1194-4232-81B5-4C29ED19975C}" dt="2022-05-22T11:49:29.846" v="6109" actId="1582"/>
          <ac:cxnSpMkLst>
            <pc:docMk/>
            <pc:sldMk cId="1049255146" sldId="865"/>
            <ac:cxnSpMk id="34" creationId="{EDD0BE39-FEA4-6F69-3909-43D264273236}"/>
          </ac:cxnSpMkLst>
        </pc:cxnChg>
        <pc:cxnChg chg="add mod">
          <ac:chgData name="Nguyen Chi Son" userId="606856d02e9d83ac" providerId="LiveId" clId="{C5458295-1194-4232-81B5-4C29ED19975C}" dt="2022-05-22T11:35:45.719" v="5303" actId="14100"/>
          <ac:cxnSpMkLst>
            <pc:docMk/>
            <pc:sldMk cId="1049255146" sldId="865"/>
            <ac:cxnSpMk id="35" creationId="{502D384C-1EBE-B445-2C9D-1D51745D5C50}"/>
          </ac:cxnSpMkLst>
        </pc:cxnChg>
        <pc:cxnChg chg="add mod">
          <ac:chgData name="Nguyen Chi Son" userId="606856d02e9d83ac" providerId="LiveId" clId="{C5458295-1194-4232-81B5-4C29ED19975C}" dt="2022-05-22T11:36:05.734" v="5315" actId="14100"/>
          <ac:cxnSpMkLst>
            <pc:docMk/>
            <pc:sldMk cId="1049255146" sldId="865"/>
            <ac:cxnSpMk id="40" creationId="{1CFB72EF-CC6B-BDDC-5D02-EF7E47D99398}"/>
          </ac:cxnSpMkLst>
        </pc:cxnChg>
      </pc:sldChg>
      <pc:sldChg chg="addSp delSp modSp add mod delAnim modAnim">
        <pc:chgData name="Nguyen Chi Son" userId="606856d02e9d83ac" providerId="LiveId" clId="{C5458295-1194-4232-81B5-4C29ED19975C}" dt="2022-05-22T12:22:08.432" v="7206"/>
        <pc:sldMkLst>
          <pc:docMk/>
          <pc:sldMk cId="1555960484" sldId="866"/>
        </pc:sldMkLst>
        <pc:spChg chg="add mod">
          <ac:chgData name="Nguyen Chi Son" userId="606856d02e9d83ac" providerId="LiveId" clId="{C5458295-1194-4232-81B5-4C29ED19975C}" dt="2022-05-22T11:52:03.689" v="6203" actId="1037"/>
          <ac:spMkLst>
            <pc:docMk/>
            <pc:sldMk cId="1555960484" sldId="866"/>
            <ac:spMk id="5" creationId="{BEDEFA84-B701-BB00-B5AF-C26CF0A92B9C}"/>
          </ac:spMkLst>
        </pc:spChg>
        <pc:spChg chg="mod">
          <ac:chgData name="Nguyen Chi Son" userId="606856d02e9d83ac" providerId="LiveId" clId="{C5458295-1194-4232-81B5-4C29ED19975C}" dt="2022-05-22T11:53:45.011" v="6253" actId="20577"/>
          <ac:spMkLst>
            <pc:docMk/>
            <pc:sldMk cId="1555960484" sldId="866"/>
            <ac:spMk id="19" creationId="{9C339D16-68E4-43C4-A62E-D0146138D23B}"/>
          </ac:spMkLst>
        </pc:spChg>
        <pc:spChg chg="add mod">
          <ac:chgData name="Nguyen Chi Son" userId="606856d02e9d83ac" providerId="LiveId" clId="{C5458295-1194-4232-81B5-4C29ED19975C}" dt="2022-05-22T11:52:03.689" v="6203" actId="1037"/>
          <ac:spMkLst>
            <pc:docMk/>
            <pc:sldMk cId="1555960484" sldId="866"/>
            <ac:spMk id="27" creationId="{EC2B5E08-9737-0112-7508-B5FB082E554B}"/>
          </ac:spMkLst>
        </pc:spChg>
        <pc:spChg chg="del">
          <ac:chgData name="Nguyen Chi Son" userId="606856d02e9d83ac" providerId="LiveId" clId="{C5458295-1194-4232-81B5-4C29ED19975C}" dt="2022-05-22T11:43:52.574" v="5479" actId="478"/>
          <ac:spMkLst>
            <pc:docMk/>
            <pc:sldMk cId="1555960484" sldId="866"/>
            <ac:spMk id="48" creationId="{E728AB61-8BB9-8BFE-76C1-D4B9EC0C70BF}"/>
          </ac:spMkLst>
        </pc:spChg>
        <pc:spChg chg="del">
          <ac:chgData name="Nguyen Chi Son" userId="606856d02e9d83ac" providerId="LiveId" clId="{C5458295-1194-4232-81B5-4C29ED19975C}" dt="2022-05-22T11:43:51.263" v="5478" actId="478"/>
          <ac:spMkLst>
            <pc:docMk/>
            <pc:sldMk cId="1555960484" sldId="866"/>
            <ac:spMk id="50" creationId="{187968A2-1D59-B21A-4981-3164B59EF888}"/>
          </ac:spMkLst>
        </pc:spChg>
        <pc:spChg chg="del">
          <ac:chgData name="Nguyen Chi Son" userId="606856d02e9d83ac" providerId="LiveId" clId="{C5458295-1194-4232-81B5-4C29ED19975C}" dt="2022-05-22T11:43:51.263" v="5478" actId="478"/>
          <ac:spMkLst>
            <pc:docMk/>
            <pc:sldMk cId="1555960484" sldId="866"/>
            <ac:spMk id="51" creationId="{0DB1706A-6BD8-7168-7998-E4166A026426}"/>
          </ac:spMkLst>
        </pc:spChg>
        <pc:spChg chg="del">
          <ac:chgData name="Nguyen Chi Son" userId="606856d02e9d83ac" providerId="LiveId" clId="{C5458295-1194-4232-81B5-4C29ED19975C}" dt="2022-05-22T11:43:51.263" v="5478" actId="478"/>
          <ac:spMkLst>
            <pc:docMk/>
            <pc:sldMk cId="1555960484" sldId="866"/>
            <ac:spMk id="52" creationId="{C17122B1-9F8D-7A62-7894-B60BC19F7B08}"/>
          </ac:spMkLst>
        </pc:spChg>
        <pc:spChg chg="del">
          <ac:chgData name="Nguyen Chi Son" userId="606856d02e9d83ac" providerId="LiveId" clId="{C5458295-1194-4232-81B5-4C29ED19975C}" dt="2022-05-22T11:43:51.263" v="5478" actId="478"/>
          <ac:spMkLst>
            <pc:docMk/>
            <pc:sldMk cId="1555960484" sldId="866"/>
            <ac:spMk id="53" creationId="{CD1CCF93-06EC-AF84-3545-CB76B57ACB00}"/>
          </ac:spMkLst>
        </pc:spChg>
        <pc:spChg chg="add mod">
          <ac:chgData name="Nguyen Chi Son" userId="606856d02e9d83ac" providerId="LiveId" clId="{C5458295-1194-4232-81B5-4C29ED19975C}" dt="2022-05-22T11:55:57.483" v="6310" actId="20577"/>
          <ac:spMkLst>
            <pc:docMk/>
            <pc:sldMk cId="1555960484" sldId="866"/>
            <ac:spMk id="69" creationId="{5216AD18-4D95-7E0C-3290-FA69FB6827C7}"/>
          </ac:spMkLst>
        </pc:spChg>
        <pc:spChg chg="add mod">
          <ac:chgData name="Nguyen Chi Son" userId="606856d02e9d83ac" providerId="LiveId" clId="{C5458295-1194-4232-81B5-4C29ED19975C}" dt="2022-05-22T11:55:54.147" v="6308" actId="1036"/>
          <ac:spMkLst>
            <pc:docMk/>
            <pc:sldMk cId="1555960484" sldId="866"/>
            <ac:spMk id="70" creationId="{F3A1BF9A-CF73-C5AC-6E28-7EBF9B1C3BAD}"/>
          </ac:spMkLst>
        </pc:spChg>
        <pc:spChg chg="add mod">
          <ac:chgData name="Nguyen Chi Son" userId="606856d02e9d83ac" providerId="LiveId" clId="{C5458295-1194-4232-81B5-4C29ED19975C}" dt="2022-05-22T12:14:19.836" v="6917" actId="1035"/>
          <ac:spMkLst>
            <pc:docMk/>
            <pc:sldMk cId="1555960484" sldId="866"/>
            <ac:spMk id="72" creationId="{5109E140-3667-E271-CAE1-DE4F809AC54A}"/>
          </ac:spMkLst>
        </pc:spChg>
        <pc:spChg chg="add mod">
          <ac:chgData name="Nguyen Chi Son" userId="606856d02e9d83ac" providerId="LiveId" clId="{C5458295-1194-4232-81B5-4C29ED19975C}" dt="2022-05-22T12:14:19.836" v="6917" actId="1035"/>
          <ac:spMkLst>
            <pc:docMk/>
            <pc:sldMk cId="1555960484" sldId="866"/>
            <ac:spMk id="73" creationId="{D452741A-4D4A-0A01-92BD-E09440572AFC}"/>
          </ac:spMkLst>
        </pc:spChg>
        <pc:graphicFrameChg chg="del">
          <ac:chgData name="Nguyen Chi Son" userId="606856d02e9d83ac" providerId="LiveId" clId="{C5458295-1194-4232-81B5-4C29ED19975C}" dt="2022-05-22T11:43:52.574" v="5479" actId="478"/>
          <ac:graphicFrameMkLst>
            <pc:docMk/>
            <pc:sldMk cId="1555960484" sldId="866"/>
            <ac:graphicFrameMk id="46" creationId="{7642E11F-2346-8D99-E902-7BAFF604728D}"/>
          </ac:graphicFrameMkLst>
        </pc:graphicFrameChg>
        <pc:graphicFrameChg chg="del">
          <ac:chgData name="Nguyen Chi Son" userId="606856d02e9d83ac" providerId="LiveId" clId="{C5458295-1194-4232-81B5-4C29ED19975C}" dt="2022-05-22T11:43:52.574" v="5479" actId="478"/>
          <ac:graphicFrameMkLst>
            <pc:docMk/>
            <pc:sldMk cId="1555960484" sldId="866"/>
            <ac:graphicFrameMk id="47" creationId="{B4454B95-35B1-A6E7-26E7-668D7F67D6FE}"/>
          </ac:graphicFrameMkLst>
        </pc:graphicFrameChg>
        <pc:graphicFrameChg chg="del">
          <ac:chgData name="Nguyen Chi Son" userId="606856d02e9d83ac" providerId="LiveId" clId="{C5458295-1194-4232-81B5-4C29ED19975C}" dt="2022-05-22T11:43:51.263" v="5478" actId="478"/>
          <ac:graphicFrameMkLst>
            <pc:docMk/>
            <pc:sldMk cId="1555960484" sldId="866"/>
            <ac:graphicFrameMk id="54" creationId="{93B02CDA-11F5-0BC8-F908-D665E573FD00}"/>
          </ac:graphicFrameMkLst>
        </pc:graphicFrameChg>
        <pc:graphicFrameChg chg="del">
          <ac:chgData name="Nguyen Chi Son" userId="606856d02e9d83ac" providerId="LiveId" clId="{C5458295-1194-4232-81B5-4C29ED19975C}" dt="2022-05-22T11:43:51.263" v="5478" actId="478"/>
          <ac:graphicFrameMkLst>
            <pc:docMk/>
            <pc:sldMk cId="1555960484" sldId="866"/>
            <ac:graphicFrameMk id="55" creationId="{E9674CA6-17E1-8B12-9F44-3DD4214BB40F}"/>
          </ac:graphicFrameMkLst>
        </pc:graphicFrameChg>
        <pc:graphicFrameChg chg="del">
          <ac:chgData name="Nguyen Chi Son" userId="606856d02e9d83ac" providerId="LiveId" clId="{C5458295-1194-4232-81B5-4C29ED19975C}" dt="2022-05-22T11:43:51.263" v="5478" actId="478"/>
          <ac:graphicFrameMkLst>
            <pc:docMk/>
            <pc:sldMk cId="1555960484" sldId="866"/>
            <ac:graphicFrameMk id="56" creationId="{6A23F5ED-1835-2868-8374-C165949EE3F7}"/>
          </ac:graphicFrameMkLst>
        </pc:graphicFrameChg>
        <pc:graphicFrameChg chg="del">
          <ac:chgData name="Nguyen Chi Son" userId="606856d02e9d83ac" providerId="LiveId" clId="{C5458295-1194-4232-81B5-4C29ED19975C}" dt="2022-05-22T11:43:51.263" v="5478" actId="478"/>
          <ac:graphicFrameMkLst>
            <pc:docMk/>
            <pc:sldMk cId="1555960484" sldId="866"/>
            <ac:graphicFrameMk id="57" creationId="{317C4464-D66A-5D6A-DF53-6B2B114B549E}"/>
          </ac:graphicFrameMkLst>
        </pc:graphicFrameChg>
        <pc:graphicFrameChg chg="add mod">
          <ac:chgData name="Nguyen Chi Son" userId="606856d02e9d83ac" providerId="LiveId" clId="{C5458295-1194-4232-81B5-4C29ED19975C}" dt="2022-05-22T11:55:09.998" v="6271"/>
          <ac:graphicFrameMkLst>
            <pc:docMk/>
            <pc:sldMk cId="1555960484" sldId="866"/>
            <ac:graphicFrameMk id="60" creationId="{88D1DF90-1DAF-D704-D87E-D77E51FAF557}"/>
          </ac:graphicFrameMkLst>
        </pc:graphicFrameChg>
        <pc:graphicFrameChg chg="add mod">
          <ac:chgData name="Nguyen Chi Son" userId="606856d02e9d83ac" providerId="LiveId" clId="{C5458295-1194-4232-81B5-4C29ED19975C}" dt="2022-05-22T11:55:15.214" v="6273"/>
          <ac:graphicFrameMkLst>
            <pc:docMk/>
            <pc:sldMk cId="1555960484" sldId="866"/>
            <ac:graphicFrameMk id="61" creationId="{8BE3797D-D250-CE62-8F5C-FB6849661839}"/>
          </ac:graphicFrameMkLst>
        </pc:graphicFrameChg>
        <pc:graphicFrameChg chg="add mod">
          <ac:chgData name="Nguyen Chi Son" userId="606856d02e9d83ac" providerId="LiveId" clId="{C5458295-1194-4232-81B5-4C29ED19975C}" dt="2022-05-22T11:55:03.974" v="6269"/>
          <ac:graphicFrameMkLst>
            <pc:docMk/>
            <pc:sldMk cId="1555960484" sldId="866"/>
            <ac:graphicFrameMk id="62" creationId="{F896B155-F424-B9F5-48BF-BCD8113E78F9}"/>
          </ac:graphicFrameMkLst>
        </pc:graphicFrameChg>
        <pc:graphicFrameChg chg="add mod">
          <ac:chgData name="Nguyen Chi Son" userId="606856d02e9d83ac" providerId="LiveId" clId="{C5458295-1194-4232-81B5-4C29ED19975C}" dt="2022-05-22T11:54:58.344" v="6267"/>
          <ac:graphicFrameMkLst>
            <pc:docMk/>
            <pc:sldMk cId="1555960484" sldId="866"/>
            <ac:graphicFrameMk id="63" creationId="{023057B1-5554-198E-BAF7-69ED0A06D163}"/>
          </ac:graphicFrameMkLst>
        </pc:graphicFrameChg>
        <pc:graphicFrameChg chg="add mod">
          <ac:chgData name="Nguyen Chi Son" userId="606856d02e9d83ac" providerId="LiveId" clId="{C5458295-1194-4232-81B5-4C29ED19975C}" dt="2022-05-22T11:54:52.248" v="6265"/>
          <ac:graphicFrameMkLst>
            <pc:docMk/>
            <pc:sldMk cId="1555960484" sldId="866"/>
            <ac:graphicFrameMk id="64" creationId="{3D6368BA-B1A3-FBAA-025F-25384D801842}"/>
          </ac:graphicFrameMkLst>
        </pc:graphicFrameChg>
        <pc:graphicFrameChg chg="add mod">
          <ac:chgData name="Nguyen Chi Son" userId="606856d02e9d83ac" providerId="LiveId" clId="{C5458295-1194-4232-81B5-4C29ED19975C}" dt="2022-05-22T11:54:47.289" v="6263"/>
          <ac:graphicFrameMkLst>
            <pc:docMk/>
            <pc:sldMk cId="1555960484" sldId="866"/>
            <ac:graphicFrameMk id="65" creationId="{59EA14F3-A1A4-BF5C-CFDF-AD769051A2C7}"/>
          </ac:graphicFrameMkLst>
        </pc:graphicFrameChg>
        <pc:graphicFrameChg chg="add mod">
          <ac:chgData name="Nguyen Chi Son" userId="606856d02e9d83ac" providerId="LiveId" clId="{C5458295-1194-4232-81B5-4C29ED19975C}" dt="2022-05-22T11:54:42.087" v="6261"/>
          <ac:graphicFrameMkLst>
            <pc:docMk/>
            <pc:sldMk cId="1555960484" sldId="866"/>
            <ac:graphicFrameMk id="66" creationId="{6FBEDEE2-15A0-93D1-9C04-22CCE8767297}"/>
          </ac:graphicFrameMkLst>
        </pc:graphicFrameChg>
        <pc:graphicFrameChg chg="add mod">
          <ac:chgData name="Nguyen Chi Son" userId="606856d02e9d83ac" providerId="LiveId" clId="{C5458295-1194-4232-81B5-4C29ED19975C}" dt="2022-05-22T11:54:30.814" v="6257"/>
          <ac:graphicFrameMkLst>
            <pc:docMk/>
            <pc:sldMk cId="1555960484" sldId="866"/>
            <ac:graphicFrameMk id="67" creationId="{74248C91-FA2B-6463-8783-F99C0762F542}"/>
          </ac:graphicFrameMkLst>
        </pc:graphicFrameChg>
        <pc:graphicFrameChg chg="add mod">
          <ac:chgData name="Nguyen Chi Son" userId="606856d02e9d83ac" providerId="LiveId" clId="{C5458295-1194-4232-81B5-4C29ED19975C}" dt="2022-05-22T11:54:36.055" v="6259"/>
          <ac:graphicFrameMkLst>
            <pc:docMk/>
            <pc:sldMk cId="1555960484" sldId="866"/>
            <ac:graphicFrameMk id="68" creationId="{4A517D65-83C6-FEBB-C0FC-731FBE1A236D}"/>
          </ac:graphicFrameMkLst>
        </pc:graphicFrameChg>
        <pc:graphicFrameChg chg="add mod">
          <ac:chgData name="Nguyen Chi Son" userId="606856d02e9d83ac" providerId="LiveId" clId="{C5458295-1194-4232-81B5-4C29ED19975C}" dt="2022-05-22T11:55:59.785" v="6311" actId="1076"/>
          <ac:graphicFrameMkLst>
            <pc:docMk/>
            <pc:sldMk cId="1555960484" sldId="866"/>
            <ac:graphicFrameMk id="71" creationId="{7C95F081-2787-65EA-DC49-A36F1608701E}"/>
          </ac:graphicFrameMkLst>
        </pc:graphicFrameChg>
        <pc:graphicFrameChg chg="add del mod">
          <ac:chgData name="Nguyen Chi Son" userId="606856d02e9d83ac" providerId="LiveId" clId="{C5458295-1194-4232-81B5-4C29ED19975C}" dt="2022-05-22T12:08:10.559" v="6497" actId="478"/>
          <ac:graphicFrameMkLst>
            <pc:docMk/>
            <pc:sldMk cId="1555960484" sldId="866"/>
            <ac:graphicFrameMk id="74" creationId="{CC1A3963-0F7E-6F76-916B-0CAB23A80BE4}"/>
          </ac:graphicFrameMkLst>
        </pc:graphicFrameChg>
        <pc:graphicFrameChg chg="add del mod">
          <ac:chgData name="Nguyen Chi Son" userId="606856d02e9d83ac" providerId="LiveId" clId="{C5458295-1194-4232-81B5-4C29ED19975C}" dt="2022-05-22T12:11:01.557" v="6724" actId="478"/>
          <ac:graphicFrameMkLst>
            <pc:docMk/>
            <pc:sldMk cId="1555960484" sldId="866"/>
            <ac:graphicFrameMk id="75" creationId="{A237CDEE-8CAD-2E34-D693-2B8FFEDE84B9}"/>
          </ac:graphicFrameMkLst>
        </pc:graphicFrameChg>
        <pc:graphicFrameChg chg="add del mod">
          <ac:chgData name="Nguyen Chi Son" userId="606856d02e9d83ac" providerId="LiveId" clId="{C5458295-1194-4232-81B5-4C29ED19975C}" dt="2022-05-22T12:14:14.561" v="6910" actId="478"/>
          <ac:graphicFrameMkLst>
            <pc:docMk/>
            <pc:sldMk cId="1555960484" sldId="866"/>
            <ac:graphicFrameMk id="76" creationId="{07DCB3F0-935B-9717-59DE-B96B85CD35E8}"/>
          </ac:graphicFrameMkLst>
        </pc:graphicFrameChg>
        <pc:graphicFrameChg chg="add del mod">
          <ac:chgData name="Nguyen Chi Son" userId="606856d02e9d83ac" providerId="LiveId" clId="{C5458295-1194-4232-81B5-4C29ED19975C}" dt="2022-05-22T12:09:26.955" v="6610" actId="478"/>
          <ac:graphicFrameMkLst>
            <pc:docMk/>
            <pc:sldMk cId="1555960484" sldId="866"/>
            <ac:graphicFrameMk id="77" creationId="{529FF835-F981-F24A-0985-0B86E50B52C1}"/>
          </ac:graphicFrameMkLst>
        </pc:graphicFrameChg>
        <pc:picChg chg="del">
          <ac:chgData name="Nguyen Chi Son" userId="606856d02e9d83ac" providerId="LiveId" clId="{C5458295-1194-4232-81B5-4C29ED19975C}" dt="2022-05-22T11:43:52.574" v="5479" actId="478"/>
          <ac:picMkLst>
            <pc:docMk/>
            <pc:sldMk cId="1555960484" sldId="866"/>
            <ac:picMk id="3" creationId="{D3E7380F-CA20-D39F-5E86-629B3694AD67}"/>
          </ac:picMkLst>
        </pc:picChg>
        <pc:picChg chg="del">
          <ac:chgData name="Nguyen Chi Son" userId="606856d02e9d83ac" providerId="LiveId" clId="{C5458295-1194-4232-81B5-4C29ED19975C}" dt="2022-05-22T11:43:52.574" v="5479" actId="478"/>
          <ac:picMkLst>
            <pc:docMk/>
            <pc:sldMk cId="1555960484" sldId="866"/>
            <ac:picMk id="45" creationId="{9B8EAA55-4310-4384-1375-53DC31F84375}"/>
          </ac:picMkLst>
        </pc:picChg>
        <pc:picChg chg="del">
          <ac:chgData name="Nguyen Chi Son" userId="606856d02e9d83ac" providerId="LiveId" clId="{C5458295-1194-4232-81B5-4C29ED19975C}" dt="2022-05-22T11:43:52.574" v="5479" actId="478"/>
          <ac:picMkLst>
            <pc:docMk/>
            <pc:sldMk cId="1555960484" sldId="866"/>
            <ac:picMk id="49" creationId="{E8634AF8-7202-A38E-5F82-1A81596EB7DE}"/>
          </ac:picMkLst>
        </pc:picChg>
        <pc:cxnChg chg="add mod">
          <ac:chgData name="Nguyen Chi Son" userId="606856d02e9d83ac" providerId="LiveId" clId="{C5458295-1194-4232-81B5-4C29ED19975C}" dt="2022-05-22T11:55:30.530" v="6275" actId="208"/>
          <ac:cxnSpMkLst>
            <pc:docMk/>
            <pc:sldMk cId="1555960484" sldId="866"/>
            <ac:cxnSpMk id="23" creationId="{DE0C877F-7F40-7990-7570-6E83EB52AB0D}"/>
          </ac:cxnSpMkLst>
        </pc:cxnChg>
        <pc:cxnChg chg="del">
          <ac:chgData name="Nguyen Chi Son" userId="606856d02e9d83ac" providerId="LiveId" clId="{C5458295-1194-4232-81B5-4C29ED19975C}" dt="2022-05-22T11:43:52.574" v="5479" actId="478"/>
          <ac:cxnSpMkLst>
            <pc:docMk/>
            <pc:sldMk cId="1555960484" sldId="866"/>
            <ac:cxnSpMk id="24" creationId="{E4D6942C-862E-F127-6D2C-92EC67067A60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28" creationId="{9CA8EBF1-2FE2-BBA1-BEB0-FACA76D617C6}"/>
          </ac:cxnSpMkLst>
        </pc:cxnChg>
        <pc:cxnChg chg="add mod">
          <ac:chgData name="Nguyen Chi Son" userId="606856d02e9d83ac" providerId="LiveId" clId="{C5458295-1194-4232-81B5-4C29ED19975C}" dt="2022-05-22T11:52:03.689" v="6203" actId="1037"/>
          <ac:cxnSpMkLst>
            <pc:docMk/>
            <pc:sldMk cId="1555960484" sldId="866"/>
            <ac:cxnSpMk id="29" creationId="{05019665-81A8-039F-EAB5-22BAE34FE85A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32" creationId="{4E57F575-7F3F-EB7D-79EA-696D5CCFC210}"/>
          </ac:cxnSpMkLst>
        </pc:cxnChg>
        <pc:cxnChg chg="del">
          <ac:chgData name="Nguyen Chi Son" userId="606856d02e9d83ac" providerId="LiveId" clId="{C5458295-1194-4232-81B5-4C29ED19975C}" dt="2022-05-22T11:43:52.574" v="5479" actId="478"/>
          <ac:cxnSpMkLst>
            <pc:docMk/>
            <pc:sldMk cId="1555960484" sldId="866"/>
            <ac:cxnSpMk id="33" creationId="{D912A780-2F24-BD94-1D31-5531ED018735}"/>
          </ac:cxnSpMkLst>
        </pc:cxnChg>
        <pc:cxnChg chg="del">
          <ac:chgData name="Nguyen Chi Son" userId="606856d02e9d83ac" providerId="LiveId" clId="{C5458295-1194-4232-81B5-4C29ED19975C}" dt="2022-05-22T11:43:52.574" v="5479" actId="478"/>
          <ac:cxnSpMkLst>
            <pc:docMk/>
            <pc:sldMk cId="1555960484" sldId="866"/>
            <ac:cxnSpMk id="34" creationId="{EDD0BE39-FEA4-6F69-3909-43D264273236}"/>
          </ac:cxnSpMkLst>
        </pc:cxnChg>
        <pc:cxnChg chg="del">
          <ac:chgData name="Nguyen Chi Son" userId="606856d02e9d83ac" providerId="LiveId" clId="{C5458295-1194-4232-81B5-4C29ED19975C}" dt="2022-05-22T11:43:52.574" v="5479" actId="478"/>
          <ac:cxnSpMkLst>
            <pc:docMk/>
            <pc:sldMk cId="1555960484" sldId="866"/>
            <ac:cxnSpMk id="35" creationId="{502D384C-1EBE-B445-2C9D-1D51745D5C50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36" creationId="{456BDEA5-35DE-D1BB-FFFB-59D79D4E8C6E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37" creationId="{4E9BC0CC-8ED0-B3B0-0BDF-4BE7DECAB7C3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38" creationId="{22A13A33-5E93-1AD5-8890-3C7554A23109}"/>
          </ac:cxnSpMkLst>
        </pc:cxnChg>
        <pc:cxnChg chg="del">
          <ac:chgData name="Nguyen Chi Son" userId="606856d02e9d83ac" providerId="LiveId" clId="{C5458295-1194-4232-81B5-4C29ED19975C}" dt="2022-05-22T11:43:52.574" v="5479" actId="478"/>
          <ac:cxnSpMkLst>
            <pc:docMk/>
            <pc:sldMk cId="1555960484" sldId="866"/>
            <ac:cxnSpMk id="40" creationId="{1CFB72EF-CC6B-BDDC-5D02-EF7E47D99398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41" creationId="{BD3C73CD-7A64-4129-6F60-561B020EC2BB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44" creationId="{CC58E70A-63AB-4028-60B3-E0F71ECEC2E6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58" creationId="{E8270F9D-E746-1141-6106-07F6C0BD4DF6}"/>
          </ac:cxnSpMkLst>
        </pc:cxnChg>
        <pc:cxnChg chg="add mod">
          <ac:chgData name="Nguyen Chi Son" userId="606856d02e9d83ac" providerId="LiveId" clId="{C5458295-1194-4232-81B5-4C29ED19975C}" dt="2022-05-22T11:54:19.498" v="6255" actId="208"/>
          <ac:cxnSpMkLst>
            <pc:docMk/>
            <pc:sldMk cId="1555960484" sldId="866"/>
            <ac:cxnSpMk id="59" creationId="{A778B6C1-DBAF-8CE3-71DC-70A2B3C00246}"/>
          </ac:cxnSpMkLst>
        </pc:cxnChg>
      </pc:sldChg>
      <pc:sldChg chg="modSp add del">
        <pc:chgData name="Nguyen Chi Son" userId="606856d02e9d83ac" providerId="LiveId" clId="{C5458295-1194-4232-81B5-4C29ED19975C}" dt="2022-05-22T12:05:15.157" v="6427" actId="47"/>
        <pc:sldMkLst>
          <pc:docMk/>
          <pc:sldMk cId="489535386" sldId="867"/>
        </pc:sldMkLst>
        <pc:graphicFrameChg chg="mod">
          <ac:chgData name="Nguyen Chi Son" userId="606856d02e9d83ac" providerId="LiveId" clId="{C5458295-1194-4232-81B5-4C29ED19975C}" dt="2022-05-22T12:04:00.191" v="6426"/>
          <ac:graphicFrameMkLst>
            <pc:docMk/>
            <pc:sldMk cId="489535386" sldId="867"/>
            <ac:graphicFrameMk id="74" creationId="{CC1A3963-0F7E-6F76-916B-0CAB23A80BE4}"/>
          </ac:graphicFrameMkLst>
        </pc:graphicFrameChg>
      </pc:sldChg>
      <pc:sldChg chg="modSp add modAnim">
        <pc:chgData name="Nguyen Chi Son" userId="606856d02e9d83ac" providerId="LiveId" clId="{C5458295-1194-4232-81B5-4C29ED19975C}" dt="2022-05-22T12:22:14.864" v="7208"/>
        <pc:sldMkLst>
          <pc:docMk/>
          <pc:sldMk cId="4285339298" sldId="867"/>
        </pc:sldMkLst>
        <pc:spChg chg="mod">
          <ac:chgData name="Nguyen Chi Son" userId="606856d02e9d83ac" providerId="LiveId" clId="{C5458295-1194-4232-81B5-4C29ED19975C}" dt="2022-05-22T12:18:40.075" v="7163" actId="58"/>
          <ac:spMkLst>
            <pc:docMk/>
            <pc:sldMk cId="4285339298" sldId="867"/>
            <ac:spMk id="73" creationId="{D452741A-4D4A-0A01-92BD-E09440572AFC}"/>
          </ac:spMkLst>
        </pc:spChg>
      </pc:sldChg>
      <pc:sldChg chg="add del">
        <pc:chgData name="Nguyen Chi Son" userId="606856d02e9d83ac" providerId="LiveId" clId="{C5458295-1194-4232-81B5-4C29ED19975C}" dt="2022-05-22T12:16:15.334" v="6951"/>
        <pc:sldMkLst>
          <pc:docMk/>
          <pc:sldMk cId="3023258759" sldId="868"/>
        </pc:sldMkLst>
      </pc:sldChg>
      <pc:sldChg chg="del">
        <pc:chgData name="Nguyen Chi Son" userId="606856d02e9d83ac" providerId="LiveId" clId="{C5458295-1194-4232-81B5-4C29ED19975C}" dt="2022-05-22T10:17:18.999" v="753" actId="47"/>
        <pc:sldMkLst>
          <pc:docMk/>
          <pc:sldMk cId="3086765662" sldId="871"/>
        </pc:sldMkLst>
      </pc:sldChg>
      <pc:sldChg chg="del">
        <pc:chgData name="Nguyen Chi Son" userId="606856d02e9d83ac" providerId="LiveId" clId="{C5458295-1194-4232-81B5-4C29ED19975C}" dt="2022-05-22T10:17:45.697" v="783" actId="47"/>
        <pc:sldMkLst>
          <pc:docMk/>
          <pc:sldMk cId="1193280490" sldId="875"/>
        </pc:sldMkLst>
      </pc:sldChg>
      <pc:sldChg chg="del">
        <pc:chgData name="Nguyen Chi Son" userId="606856d02e9d83ac" providerId="LiveId" clId="{C5458295-1194-4232-81B5-4C29ED19975C}" dt="2022-05-22T10:17:45.697" v="783" actId="47"/>
        <pc:sldMkLst>
          <pc:docMk/>
          <pc:sldMk cId="2252974847" sldId="876"/>
        </pc:sldMkLst>
      </pc:sldChg>
      <pc:sldChg chg="del">
        <pc:chgData name="Nguyen Chi Son" userId="606856d02e9d83ac" providerId="LiveId" clId="{C5458295-1194-4232-81B5-4C29ED19975C}" dt="2022-05-22T10:17:45.697" v="783" actId="47"/>
        <pc:sldMkLst>
          <pc:docMk/>
          <pc:sldMk cId="2807470781" sldId="878"/>
        </pc:sldMkLst>
      </pc:sldChg>
      <pc:sldChg chg="del">
        <pc:chgData name="Nguyen Chi Son" userId="606856d02e9d83ac" providerId="LiveId" clId="{C5458295-1194-4232-81B5-4C29ED19975C}" dt="2022-05-22T10:17:45.697" v="783" actId="47"/>
        <pc:sldMkLst>
          <pc:docMk/>
          <pc:sldMk cId="1325680507" sldId="879"/>
        </pc:sldMkLst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2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6514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440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868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584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6353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358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984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71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602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12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5.png"/><Relationship Id="rId9" Type="http://schemas.openxmlformats.org/officeDocument/2006/relationships/image" Target="../media/image10.wmf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.png"/><Relationship Id="rId9" Type="http://schemas.openxmlformats.org/officeDocument/2006/relationships/image" Target="../media/image10.wmf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33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11" Type="http://schemas.openxmlformats.org/officeDocument/2006/relationships/image" Target="../media/image16.png"/><Relationship Id="rId5" Type="http://schemas.openxmlformats.org/officeDocument/2006/relationships/image" Target="../media/image30.png"/><Relationship Id="rId15" Type="http://schemas.openxmlformats.org/officeDocument/2006/relationships/image" Target="../media/image27.wmf"/><Relationship Id="rId10" Type="http://schemas.openxmlformats.org/officeDocument/2006/relationships/image" Target="../media/image26.wmf"/><Relationship Id="rId19" Type="http://schemas.openxmlformats.org/officeDocument/2006/relationships/image" Target="../media/image2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1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1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5.png"/><Relationship Id="rId9" Type="http://schemas.openxmlformats.org/officeDocument/2006/relationships/image" Target="../media/image10.wmf"/><Relationship Id="rId1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6.png"/><Relationship Id="rId4" Type="http://schemas.openxmlformats.org/officeDocument/2006/relationships/image" Target="../media/image5.png"/><Relationship Id="rId9" Type="http://schemas.openxmlformats.org/officeDocument/2006/relationships/image" Target="../media/image11.wmf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304800" y="1860743"/>
            <a:ext cx="11887200" cy="44445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20.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Một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số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ví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dụ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về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cách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giải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các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toán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thuộc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phần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động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lực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  <a:r>
              <a:rPr kumimoji="0" lang="en-US" sz="8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học</a:t>
            </a:r>
            <a:r>
              <a:rPr kumimoji="0" lang="en-US" sz="85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 </a:t>
            </a:r>
          </a:p>
        </p:txBody>
      </p:sp>
      <p:cxnSp>
        <p:nvCxnSpPr>
          <p:cNvPr id="196" name="Google Shape;338;p33">
            <a:extLst>
              <a:ext uri="{FF2B5EF4-FFF2-40B4-BE49-F238E27FC236}">
                <a16:creationId xmlns:a16="http://schemas.microsoft.com/office/drawing/2014/main" xmlns="" id="{1E37B4B8-6953-48EB-B19C-B888F7D0BE77}"/>
              </a:ext>
            </a:extLst>
          </p:cNvPr>
          <p:cNvCxnSpPr>
            <a:cxnSpLocks/>
          </p:cNvCxnSpPr>
          <p:nvPr/>
        </p:nvCxnSpPr>
        <p:spPr>
          <a:xfrm>
            <a:off x="4509800" y="4194147"/>
            <a:ext cx="3172400" cy="0"/>
          </a:xfrm>
          <a:prstGeom prst="straightConnector1">
            <a:avLst/>
          </a:prstGeom>
          <a:noFill/>
          <a:ln w="19050" cap="flat" cmpd="sng">
            <a:solidFill>
              <a:srgbClr val="FF8956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Người ta đẩy một cái thùng có khối lượng 55 kg the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phương ngang với lực 220 N làm thùng chuyển độ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ên mặt phẳng ngang. Hệ số ma sát trượt giữa thùng và mặ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hẳng là 0,35. Tính gia tốc của thùng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B4A9CBEB-878C-20D6-B04F-EC940D888B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5138" y="198646"/>
            <a:ext cx="3194462" cy="2743200"/>
          </a:xfrm>
          <a:prstGeom prst="rect">
            <a:avLst/>
          </a:prstGeom>
        </p:spPr>
      </p:pic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5DD6D863-E93A-80BD-BED4-033E78B26DC7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</p:txBody>
      </p:sp>
      <p:sp>
        <p:nvSpPr>
          <p:cNvPr id="27" name="Google Shape;1794;p49">
            <a:extLst>
              <a:ext uri="{FF2B5EF4-FFF2-40B4-BE49-F238E27FC236}">
                <a16:creationId xmlns:a16="http://schemas.microsoft.com/office/drawing/2014/main" xmlns="" id="{91D28BC6-E2BB-9D8E-7B15-3CFA02FD2A01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9" name="Google Shape;1794;p49">
            <a:extLst>
              <a:ext uri="{FF2B5EF4-FFF2-40B4-BE49-F238E27FC236}">
                <a16:creationId xmlns:a16="http://schemas.microsoft.com/office/drawing/2014/main" xmlns="" id="{0F67A61A-EA6E-08BD-4536-6C071131E775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x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</p:txBody>
      </p:sp>
      <p:sp>
        <p:nvSpPr>
          <p:cNvPr id="30" name="Google Shape;1794;p49">
            <a:extLst>
              <a:ext uri="{FF2B5EF4-FFF2-40B4-BE49-F238E27FC236}">
                <a16:creationId xmlns:a16="http://schemas.microsoft.com/office/drawing/2014/main" xmlns="" id="{1545DDFC-3305-2ECF-A986-76891522D6CB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641FA217-5FF3-B7B3-16BB-8C5974DB2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46997"/>
              </p:ext>
            </p:extLst>
          </p:nvPr>
        </p:nvGraphicFramePr>
        <p:xfrm>
          <a:off x="1739900" y="4431228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641FA217-5FF3-B7B3-16BB-8C5974DB2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9900" y="4431228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8AF0AFB5-61B4-5893-1A55-A362BD2B3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98339"/>
              </p:ext>
            </p:extLst>
          </p:nvPr>
        </p:nvGraphicFramePr>
        <p:xfrm>
          <a:off x="6999133" y="3789276"/>
          <a:ext cx="4532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2120760" imgH="253800" progId="Equation.DSMT4">
                  <p:embed/>
                </p:oleObj>
              </mc:Choice>
              <mc:Fallback>
                <p:oleObj name="Equation" r:id="rId8" imgW="212076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8AF0AFB5-61B4-5893-1A55-A362BD2B3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99133" y="3789276"/>
                        <a:ext cx="45323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D4A1ABD0-F363-0915-BDA1-98139BE6D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815"/>
              </p:ext>
            </p:extLst>
          </p:nvPr>
        </p:nvGraphicFramePr>
        <p:xfrm>
          <a:off x="7391245" y="4580266"/>
          <a:ext cx="37480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0" imgW="1752480" imgH="253800" progId="Equation.DSMT4">
                  <p:embed/>
                </p:oleObj>
              </mc:Choice>
              <mc:Fallback>
                <p:oleObj name="Equation" r:id="rId10" imgW="175248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D4A1ABD0-F363-0915-BDA1-98139BE6D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1245" y="4580266"/>
                        <a:ext cx="37480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C02B223-65BA-BA14-D4E3-8EC2FF871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98970"/>
              </p:ext>
            </p:extLst>
          </p:nvPr>
        </p:nvGraphicFramePr>
        <p:xfrm>
          <a:off x="7172325" y="5360988"/>
          <a:ext cx="38290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2" imgW="1790640" imgH="723600" progId="Equation.DSMT4">
                  <p:embed/>
                </p:oleObj>
              </mc:Choice>
              <mc:Fallback>
                <p:oleObj name="Equation" r:id="rId12" imgW="1790640" imgH="723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9C02B223-65BA-BA14-D4E3-8EC2FF871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72325" y="5360988"/>
                        <a:ext cx="38290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72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Một quyển sách đặt trên mặt bàn nghiêng và được thả ch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rượt xuống. Cho biết góc nghiêng ɑ = 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gang và hệ số ma sát giữa quyển sách và mặt bàn là µ = 0,3. Lấ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gia tốc của quyển sách và quãng đường đi đượ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nó sau 2 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5DD6D863-E93A-80BD-BED4-033E78B26DC7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yển sách trượt xuống nhanh dần không vận tốc ban đầu nên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0" name="Google Shape;1794;p49">
            <a:extLst>
              <a:ext uri="{FF2B5EF4-FFF2-40B4-BE49-F238E27FC236}">
                <a16:creationId xmlns:a16="http://schemas.microsoft.com/office/drawing/2014/main" xmlns="" id="{1545DDFC-3305-2ECF-A986-76891522D6CB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641FA217-5FF3-B7B3-16BB-8C5974DB24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93640"/>
              </p:ext>
            </p:extLst>
          </p:nvPr>
        </p:nvGraphicFramePr>
        <p:xfrm>
          <a:off x="1739900" y="4398570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641FA217-5FF3-B7B3-16BB-8C5974DB2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9900" y="4398570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ADADAAA-9A3A-8562-7429-4AE2A10EA9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11102" y="254392"/>
            <a:ext cx="2624919" cy="274320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E980B9A6-7643-0D06-EC59-D805D8BBA55D}"/>
              </a:ext>
            </a:extLst>
          </p:cNvPr>
          <p:cNvCxnSpPr>
            <a:cxnSpLocks/>
          </p:cNvCxnSpPr>
          <p:nvPr/>
        </p:nvCxnSpPr>
        <p:spPr>
          <a:xfrm flipH="1">
            <a:off x="9787890" y="1674616"/>
            <a:ext cx="569912" cy="83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A5A13258-F125-DED0-B67E-768A25EC792B}"/>
              </a:ext>
            </a:extLst>
          </p:cNvPr>
          <p:cNvCxnSpPr>
            <a:cxnSpLocks/>
          </p:cNvCxnSpPr>
          <p:nvPr/>
        </p:nvCxnSpPr>
        <p:spPr>
          <a:xfrm>
            <a:off x="10357802" y="1674616"/>
            <a:ext cx="573088" cy="3851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DD4C79BC-19C1-E53C-8C2A-80FEB5AB8E2D}"/>
              </a:ext>
            </a:extLst>
          </p:cNvPr>
          <p:cNvCxnSpPr>
            <a:cxnSpLocks/>
          </p:cNvCxnSpPr>
          <p:nvPr/>
        </p:nvCxnSpPr>
        <p:spPr>
          <a:xfrm>
            <a:off x="9836797" y="2538170"/>
            <a:ext cx="495707" cy="333153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1B5F9545-F9B3-C8AE-E95F-897EAFC639BE}"/>
              </a:ext>
            </a:extLst>
          </p:cNvPr>
          <p:cNvCxnSpPr>
            <a:cxnSpLocks/>
          </p:cNvCxnSpPr>
          <p:nvPr/>
        </p:nvCxnSpPr>
        <p:spPr>
          <a:xfrm flipH="1">
            <a:off x="10393248" y="2093177"/>
            <a:ext cx="529761" cy="778146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DBBACA85-4E1A-FF85-0011-A66884534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8455" y="1693221"/>
          <a:ext cx="379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DBBACA85-4E1A-FF85-0011-A66884534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8455" y="1693221"/>
                        <a:ext cx="3794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05798AF-28F2-5C31-1199-6C4163E45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0753" y="2174526"/>
          <a:ext cx="379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0" imgW="177480" imgH="266400" progId="Equation.DSMT4">
                  <p:embed/>
                </p:oleObj>
              </mc:Choice>
              <mc:Fallback>
                <p:oleObj name="Equation" r:id="rId10" imgW="17748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E05798AF-28F2-5C31-1199-6C4163E45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0753" y="2174526"/>
                        <a:ext cx="3794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: Shape 20">
            <a:extLst>
              <a:ext uri="{FF2B5EF4-FFF2-40B4-BE49-F238E27FC236}">
                <a16:creationId xmlns:a16="http://schemas.microsoft.com/office/drawing/2014/main" xmlns="" id="{F10A684C-705B-BF51-DE91-33158390DB14}"/>
              </a:ext>
            </a:extLst>
          </p:cNvPr>
          <p:cNvSpPr/>
          <p:nvPr/>
        </p:nvSpPr>
        <p:spPr>
          <a:xfrm>
            <a:off x="10174224" y="1956816"/>
            <a:ext cx="182880" cy="42672"/>
          </a:xfrm>
          <a:custGeom>
            <a:avLst/>
            <a:gdLst>
              <a:gd name="connsiteX0" fmla="*/ 0 w 182880"/>
              <a:gd name="connsiteY0" fmla="*/ 0 h 42672"/>
              <a:gd name="connsiteX1" fmla="*/ 30480 w 182880"/>
              <a:gd name="connsiteY1" fmla="*/ 24384 h 42672"/>
              <a:gd name="connsiteX2" fmla="*/ 48768 w 182880"/>
              <a:gd name="connsiteY2" fmla="*/ 30480 h 42672"/>
              <a:gd name="connsiteX3" fmla="*/ 67056 w 182880"/>
              <a:gd name="connsiteY3" fmla="*/ 42672 h 42672"/>
              <a:gd name="connsiteX4" fmla="*/ 182880 w 182880"/>
              <a:gd name="connsiteY4" fmla="*/ 30480 h 4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880" h="42672">
                <a:moveTo>
                  <a:pt x="0" y="0"/>
                </a:moveTo>
                <a:cubicBezTo>
                  <a:pt x="10160" y="8128"/>
                  <a:pt x="19447" y="17488"/>
                  <a:pt x="30480" y="24384"/>
                </a:cubicBezTo>
                <a:cubicBezTo>
                  <a:pt x="35929" y="27790"/>
                  <a:pt x="43021" y="27606"/>
                  <a:pt x="48768" y="30480"/>
                </a:cubicBezTo>
                <a:cubicBezTo>
                  <a:pt x="55321" y="33757"/>
                  <a:pt x="60960" y="38608"/>
                  <a:pt x="67056" y="42672"/>
                </a:cubicBezTo>
                <a:cubicBezTo>
                  <a:pt x="171005" y="36175"/>
                  <a:pt x="133688" y="46877"/>
                  <a:pt x="182880" y="304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CEF8A7-883C-C502-FFF4-AE65BF29825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29846" y="2065791"/>
            <a:ext cx="191039" cy="201921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2709C14-20E6-8988-8807-5279293C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61165"/>
              </p:ext>
            </p:extLst>
          </p:nvPr>
        </p:nvGraphicFramePr>
        <p:xfrm>
          <a:off x="1543050" y="5843588"/>
          <a:ext cx="29337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F2709C14-20E6-8988-8807-5279293C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3050" y="5843588"/>
                        <a:ext cx="29337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Google Shape;1794;p49">
            <a:extLst>
              <a:ext uri="{FF2B5EF4-FFF2-40B4-BE49-F238E27FC236}">
                <a16:creationId xmlns:a16="http://schemas.microsoft.com/office/drawing/2014/main" xmlns="" id="{A47F54F6-8D53-4EB6-A6DF-5FFC0443B1A7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8" name="Google Shape;1794;p49">
            <a:extLst>
              <a:ext uri="{FF2B5EF4-FFF2-40B4-BE49-F238E27FC236}">
                <a16:creationId xmlns:a16="http://schemas.microsoft.com/office/drawing/2014/main" xmlns="" id="{2769F659-7D62-C616-6F36-C9AFDC1956D3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x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4915F1A0-7070-5A94-3FC8-917E3CC02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03942"/>
              </p:ext>
            </p:extLst>
          </p:nvPr>
        </p:nvGraphicFramePr>
        <p:xfrm>
          <a:off x="6578600" y="3789363"/>
          <a:ext cx="5373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5" imgW="2514600" imgH="253800" progId="Equation.DSMT4">
                  <p:embed/>
                </p:oleObj>
              </mc:Choice>
              <mc:Fallback>
                <p:oleObj name="Equation" r:id="rId15" imgW="251460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4915F1A0-7070-5A94-3FC8-917E3CC02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8600" y="3789363"/>
                        <a:ext cx="53736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B09D483F-7823-A7A4-F837-A0406831F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66533"/>
              </p:ext>
            </p:extLst>
          </p:nvPr>
        </p:nvGraphicFramePr>
        <p:xfrm>
          <a:off x="6191247" y="4564063"/>
          <a:ext cx="5921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7" imgW="2768400" imgH="253800" progId="Equation.DSMT4">
                  <p:embed/>
                </p:oleObj>
              </mc:Choice>
              <mc:Fallback>
                <p:oleObj name="Equation" r:id="rId17" imgW="276840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B09D483F-7823-A7A4-F837-A0406831F6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1247" y="4564063"/>
                        <a:ext cx="59213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4BE0EFDE-7C0C-0F9D-D852-4777E4393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08123"/>
              </p:ext>
            </p:extLst>
          </p:nvPr>
        </p:nvGraphicFramePr>
        <p:xfrm>
          <a:off x="6624637" y="5445335"/>
          <a:ext cx="48863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9" imgW="2286000" imgH="647640" progId="Equation.DSMT4">
                  <p:embed/>
                </p:oleObj>
              </mc:Choice>
              <mc:Fallback>
                <p:oleObj name="Equation" r:id="rId19" imgW="2286000" imgH="6476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4BE0EFDE-7C0C-0F9D-D852-4777E4393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24637" y="5445335"/>
                        <a:ext cx="4886325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252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21" grpId="0" animBg="1"/>
      <p:bldP spid="24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Một quyển sách đặt trên mặt bàn nghiêng và được thả ch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rượt xuống. Cho biết góc nghiêng ɑ = 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gang và hệ số ma sát giữa quyển sách và mặt bàn là µ = 0,3. Lấ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gia tốc của quyển sách và quãng đường đi đượ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nó sau 2 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Google Shape;1794;p49">
            <a:extLst>
              <a:ext uri="{FF2B5EF4-FFF2-40B4-BE49-F238E27FC236}">
                <a16:creationId xmlns:a16="http://schemas.microsoft.com/office/drawing/2014/main" xmlns="" id="{5DD6D863-E93A-80BD-BED4-033E78B26DC7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yển sách trượt xuống nhanh dần không vận tốc ban đầu nên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0" name="Google Shape;1794;p49">
            <a:extLst>
              <a:ext uri="{FF2B5EF4-FFF2-40B4-BE49-F238E27FC236}">
                <a16:creationId xmlns:a16="http://schemas.microsoft.com/office/drawing/2014/main" xmlns="" id="{1545DDFC-3305-2ECF-A986-76891522D6CB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641FA217-5FF3-B7B3-16BB-8C5974DB2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398570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641FA217-5FF3-B7B3-16BB-8C5974DB24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9900" y="4398570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ADADAAA-9A3A-8562-7429-4AE2A10EA9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11102" y="254392"/>
            <a:ext cx="2624919" cy="274320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E980B9A6-7643-0D06-EC59-D805D8BBA55D}"/>
              </a:ext>
            </a:extLst>
          </p:cNvPr>
          <p:cNvCxnSpPr>
            <a:cxnSpLocks/>
          </p:cNvCxnSpPr>
          <p:nvPr/>
        </p:nvCxnSpPr>
        <p:spPr>
          <a:xfrm flipH="1">
            <a:off x="9787890" y="1674616"/>
            <a:ext cx="569912" cy="83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A5A13258-F125-DED0-B67E-768A25EC792B}"/>
              </a:ext>
            </a:extLst>
          </p:cNvPr>
          <p:cNvCxnSpPr>
            <a:cxnSpLocks/>
          </p:cNvCxnSpPr>
          <p:nvPr/>
        </p:nvCxnSpPr>
        <p:spPr>
          <a:xfrm>
            <a:off x="10357802" y="1674616"/>
            <a:ext cx="573088" cy="3851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DD4C79BC-19C1-E53C-8C2A-80FEB5AB8E2D}"/>
              </a:ext>
            </a:extLst>
          </p:cNvPr>
          <p:cNvCxnSpPr>
            <a:cxnSpLocks/>
          </p:cNvCxnSpPr>
          <p:nvPr/>
        </p:nvCxnSpPr>
        <p:spPr>
          <a:xfrm>
            <a:off x="9836797" y="2538170"/>
            <a:ext cx="495707" cy="333153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1B5F9545-F9B3-C8AE-E95F-897EAFC639BE}"/>
              </a:ext>
            </a:extLst>
          </p:cNvPr>
          <p:cNvCxnSpPr>
            <a:cxnSpLocks/>
          </p:cNvCxnSpPr>
          <p:nvPr/>
        </p:nvCxnSpPr>
        <p:spPr>
          <a:xfrm flipH="1">
            <a:off x="10393248" y="2093177"/>
            <a:ext cx="529761" cy="778146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DBBACA85-4E1A-FF85-0011-A66884534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8455" y="1693221"/>
          <a:ext cx="379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DBBACA85-4E1A-FF85-0011-A668845348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8455" y="1693221"/>
                        <a:ext cx="3794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05798AF-28F2-5C31-1199-6C4163E45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0753" y="2174526"/>
          <a:ext cx="379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0" imgW="177480" imgH="266400" progId="Equation.DSMT4">
                  <p:embed/>
                </p:oleObj>
              </mc:Choice>
              <mc:Fallback>
                <p:oleObj name="Equation" r:id="rId10" imgW="17748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E05798AF-28F2-5C31-1199-6C4163E45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0753" y="2174526"/>
                        <a:ext cx="3794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: Shape 20">
            <a:extLst>
              <a:ext uri="{FF2B5EF4-FFF2-40B4-BE49-F238E27FC236}">
                <a16:creationId xmlns:a16="http://schemas.microsoft.com/office/drawing/2014/main" xmlns="" id="{F10A684C-705B-BF51-DE91-33158390DB14}"/>
              </a:ext>
            </a:extLst>
          </p:cNvPr>
          <p:cNvSpPr/>
          <p:nvPr/>
        </p:nvSpPr>
        <p:spPr>
          <a:xfrm>
            <a:off x="10174224" y="1956816"/>
            <a:ext cx="182880" cy="42672"/>
          </a:xfrm>
          <a:custGeom>
            <a:avLst/>
            <a:gdLst>
              <a:gd name="connsiteX0" fmla="*/ 0 w 182880"/>
              <a:gd name="connsiteY0" fmla="*/ 0 h 42672"/>
              <a:gd name="connsiteX1" fmla="*/ 30480 w 182880"/>
              <a:gd name="connsiteY1" fmla="*/ 24384 h 42672"/>
              <a:gd name="connsiteX2" fmla="*/ 48768 w 182880"/>
              <a:gd name="connsiteY2" fmla="*/ 30480 h 42672"/>
              <a:gd name="connsiteX3" fmla="*/ 67056 w 182880"/>
              <a:gd name="connsiteY3" fmla="*/ 42672 h 42672"/>
              <a:gd name="connsiteX4" fmla="*/ 182880 w 182880"/>
              <a:gd name="connsiteY4" fmla="*/ 30480 h 4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880" h="42672">
                <a:moveTo>
                  <a:pt x="0" y="0"/>
                </a:moveTo>
                <a:cubicBezTo>
                  <a:pt x="10160" y="8128"/>
                  <a:pt x="19447" y="17488"/>
                  <a:pt x="30480" y="24384"/>
                </a:cubicBezTo>
                <a:cubicBezTo>
                  <a:pt x="35929" y="27790"/>
                  <a:pt x="43021" y="27606"/>
                  <a:pt x="48768" y="30480"/>
                </a:cubicBezTo>
                <a:cubicBezTo>
                  <a:pt x="55321" y="33757"/>
                  <a:pt x="60960" y="38608"/>
                  <a:pt x="67056" y="42672"/>
                </a:cubicBezTo>
                <a:cubicBezTo>
                  <a:pt x="171005" y="36175"/>
                  <a:pt x="133688" y="46877"/>
                  <a:pt x="182880" y="304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5FCEF8A7-883C-C502-FFF4-AE65BF29825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29846" y="2065791"/>
            <a:ext cx="191039" cy="201921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2709C14-20E6-8988-8807-5279293C6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54720"/>
              </p:ext>
            </p:extLst>
          </p:nvPr>
        </p:nvGraphicFramePr>
        <p:xfrm>
          <a:off x="1543050" y="5843588"/>
          <a:ext cx="29337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F2709C14-20E6-8988-8807-5279293C6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3050" y="5843588"/>
                        <a:ext cx="29337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Google Shape;1794;p49">
            <a:extLst>
              <a:ext uri="{FF2B5EF4-FFF2-40B4-BE49-F238E27FC236}">
                <a16:creationId xmlns:a16="http://schemas.microsoft.com/office/drawing/2014/main" xmlns="" id="{F9E8EA80-CDF5-2028-9AC0-B4B61034421B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7" name="Google Shape;1794;p49">
            <a:extLst>
              <a:ext uri="{FF2B5EF4-FFF2-40B4-BE49-F238E27FC236}">
                <a16:creationId xmlns:a16="http://schemas.microsoft.com/office/drawing/2014/main" xmlns="" id="{FCF68A6C-B35D-504F-84C4-60B8816F37FA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yển sách trượt xuống nhanh dần không vận tốc ban đầu nên: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EA75DB06-21DF-F964-07BB-CD44FAA24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01708"/>
              </p:ext>
            </p:extLst>
          </p:nvPr>
        </p:nvGraphicFramePr>
        <p:xfrm>
          <a:off x="7556500" y="3584575"/>
          <a:ext cx="2713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5" imgW="1269720" imgH="279360" progId="Equation.DSMT4">
                  <p:embed/>
                </p:oleObj>
              </mc:Choice>
              <mc:Fallback>
                <p:oleObj name="Equation" r:id="rId15" imgW="1269720" imgH="279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EA75DB06-21DF-F964-07BB-CD44FAA24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6500" y="3584575"/>
                        <a:ext cx="27130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1373C925-B6CF-FD5D-659E-40EE45A83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55178"/>
              </p:ext>
            </p:extLst>
          </p:nvPr>
        </p:nvGraphicFramePr>
        <p:xfrm>
          <a:off x="6753225" y="5162550"/>
          <a:ext cx="4321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7" imgW="2019240" imgH="393480" progId="Equation.DSMT4">
                  <p:embed/>
                </p:oleObj>
              </mc:Choice>
              <mc:Fallback>
                <p:oleObj name="Equation" r:id="rId17" imgW="201924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1373C925-B6CF-FD5D-659E-40EE45A838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3225" y="5162550"/>
                        <a:ext cx="43211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78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Một học sinh dùng dây kéo một thùng sách nặng 10 k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huyển động trên mặt sàn nằm ngang. Dây nghiêng mộ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óc chếch lên trên 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ngang. Hệ số ma sát trượ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iữa đáy thùng và mặt sàn là µ = 0,2 (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. Hãy xá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ịnh độ lớn của lực kéo để thùng sách chuyển động thẳng đều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3E7380F-CA20-D39F-5E86-629B3694AD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6400" y="177470"/>
            <a:ext cx="2743200" cy="2413800"/>
          </a:xfrm>
          <a:prstGeom prst="rect">
            <a:avLst/>
          </a:prstGeom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xmlns="" id="{E4D6942C-862E-F127-6D2C-92EC67067A60}"/>
              </a:ext>
            </a:extLst>
          </p:cNvPr>
          <p:cNvCxnSpPr>
            <a:cxnSpLocks/>
          </p:cNvCxnSpPr>
          <p:nvPr/>
        </p:nvCxnSpPr>
        <p:spPr>
          <a:xfrm flipV="1">
            <a:off x="10607040" y="1384370"/>
            <a:ext cx="765810" cy="361950"/>
          </a:xfrm>
          <a:prstGeom prst="straightConnector1">
            <a:avLst/>
          </a:prstGeom>
          <a:ln w="19050">
            <a:solidFill>
              <a:srgbClr val="0E261E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D912A780-2F24-BD94-1D31-5531ED018735}"/>
              </a:ext>
            </a:extLst>
          </p:cNvPr>
          <p:cNvCxnSpPr>
            <a:cxnSpLocks/>
          </p:cNvCxnSpPr>
          <p:nvPr/>
        </p:nvCxnSpPr>
        <p:spPr>
          <a:xfrm>
            <a:off x="10607040" y="1753940"/>
            <a:ext cx="752475" cy="0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xmlns="" id="{EDD0BE39-FEA4-6F69-3909-43D264273236}"/>
              </a:ext>
            </a:extLst>
          </p:cNvPr>
          <p:cNvCxnSpPr>
            <a:cxnSpLocks/>
          </p:cNvCxnSpPr>
          <p:nvPr/>
        </p:nvCxnSpPr>
        <p:spPr>
          <a:xfrm flipV="1">
            <a:off x="10593705" y="1367225"/>
            <a:ext cx="0" cy="379095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xmlns="" id="{502D384C-1EBE-B445-2C9D-1D51745D5C50}"/>
              </a:ext>
            </a:extLst>
          </p:cNvPr>
          <p:cNvCxnSpPr>
            <a:cxnSpLocks/>
          </p:cNvCxnSpPr>
          <p:nvPr/>
        </p:nvCxnSpPr>
        <p:spPr>
          <a:xfrm flipH="1">
            <a:off x="10607040" y="1367225"/>
            <a:ext cx="752475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1CFB72EF-CC6B-BDDC-5D02-EF7E47D99398}"/>
              </a:ext>
            </a:extLst>
          </p:cNvPr>
          <p:cNvCxnSpPr>
            <a:cxnSpLocks/>
          </p:cNvCxnSpPr>
          <p:nvPr/>
        </p:nvCxnSpPr>
        <p:spPr>
          <a:xfrm flipV="1">
            <a:off x="11380470" y="1369130"/>
            <a:ext cx="0" cy="38481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9B8EAA55-4310-4384-1375-53DC31F843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25713" y="1118790"/>
            <a:ext cx="202397" cy="315739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7642E11F-2346-8D99-E902-7BAFF6047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063"/>
              </p:ext>
            </p:extLst>
          </p:nvPr>
        </p:nvGraphicFramePr>
        <p:xfrm>
          <a:off x="11414125" y="1512888"/>
          <a:ext cx="352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7642E11F-2346-8D99-E902-7BAFF6047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14125" y="1512888"/>
                        <a:ext cx="3524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B4454B95-35B1-A6E7-26E7-668D7F67D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75975"/>
              </p:ext>
            </p:extLst>
          </p:nvPr>
        </p:nvGraphicFramePr>
        <p:xfrm>
          <a:off x="10203307" y="1187203"/>
          <a:ext cx="352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164880" imgH="266400" progId="Equation.DSMT4">
                  <p:embed/>
                </p:oleObj>
              </mc:Choice>
              <mc:Fallback>
                <p:oleObj name="Equation" r:id="rId9" imgW="164880" imgH="2664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B4454B95-35B1-A6E7-26E7-668D7F67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03307" y="1187203"/>
                        <a:ext cx="3524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: Shape 47">
            <a:extLst>
              <a:ext uri="{FF2B5EF4-FFF2-40B4-BE49-F238E27FC236}">
                <a16:creationId xmlns:a16="http://schemas.microsoft.com/office/drawing/2014/main" xmlns="" id="{E728AB61-8BB9-8BFE-76C1-D4B9EC0C70BF}"/>
              </a:ext>
            </a:extLst>
          </p:cNvPr>
          <p:cNvSpPr/>
          <p:nvPr/>
        </p:nvSpPr>
        <p:spPr>
          <a:xfrm rot="15284469">
            <a:off x="10918268" y="1638772"/>
            <a:ext cx="182880" cy="42672"/>
          </a:xfrm>
          <a:custGeom>
            <a:avLst/>
            <a:gdLst>
              <a:gd name="connsiteX0" fmla="*/ 0 w 182880"/>
              <a:gd name="connsiteY0" fmla="*/ 0 h 42672"/>
              <a:gd name="connsiteX1" fmla="*/ 30480 w 182880"/>
              <a:gd name="connsiteY1" fmla="*/ 24384 h 42672"/>
              <a:gd name="connsiteX2" fmla="*/ 48768 w 182880"/>
              <a:gd name="connsiteY2" fmla="*/ 30480 h 42672"/>
              <a:gd name="connsiteX3" fmla="*/ 67056 w 182880"/>
              <a:gd name="connsiteY3" fmla="*/ 42672 h 42672"/>
              <a:gd name="connsiteX4" fmla="*/ 182880 w 182880"/>
              <a:gd name="connsiteY4" fmla="*/ 30480 h 4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880" h="42672">
                <a:moveTo>
                  <a:pt x="0" y="0"/>
                </a:moveTo>
                <a:cubicBezTo>
                  <a:pt x="10160" y="8128"/>
                  <a:pt x="19447" y="17488"/>
                  <a:pt x="30480" y="24384"/>
                </a:cubicBezTo>
                <a:cubicBezTo>
                  <a:pt x="35929" y="27790"/>
                  <a:pt x="43021" y="27606"/>
                  <a:pt x="48768" y="30480"/>
                </a:cubicBezTo>
                <a:cubicBezTo>
                  <a:pt x="55321" y="33757"/>
                  <a:pt x="60960" y="38608"/>
                  <a:pt x="67056" y="42672"/>
                </a:cubicBezTo>
                <a:cubicBezTo>
                  <a:pt x="171005" y="36175"/>
                  <a:pt x="133688" y="46877"/>
                  <a:pt x="182880" y="304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E8634AF8-7202-A38E-5F82-1A81596EB7D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073852" y="1566276"/>
            <a:ext cx="131574" cy="139069"/>
          </a:xfrm>
          <a:prstGeom prst="rect">
            <a:avLst/>
          </a:prstGeom>
        </p:spPr>
      </p:pic>
      <p:sp>
        <p:nvSpPr>
          <p:cNvPr id="50" name="Google Shape;1794;p49">
            <a:extLst>
              <a:ext uri="{FF2B5EF4-FFF2-40B4-BE49-F238E27FC236}">
                <a16:creationId xmlns:a16="http://schemas.microsoft.com/office/drawing/2014/main" xmlns="" id="{187968A2-1D59-B21A-4981-3164B59EF888}"/>
              </a:ext>
            </a:extLst>
          </p:cNvPr>
          <p:cNvSpPr txBox="1">
            <a:spLocks/>
          </p:cNvSpPr>
          <p:nvPr/>
        </p:nvSpPr>
        <p:spPr>
          <a:xfrm>
            <a:off x="152400" y="30984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t chuyển động đều nên a = 0 </a:t>
            </a:r>
          </a:p>
        </p:txBody>
      </p:sp>
      <p:sp>
        <p:nvSpPr>
          <p:cNvPr id="51" name="Google Shape;1794;p49">
            <a:extLst>
              <a:ext uri="{FF2B5EF4-FFF2-40B4-BE49-F238E27FC236}">
                <a16:creationId xmlns:a16="http://schemas.microsoft.com/office/drawing/2014/main" xmlns="" id="{0DB1706A-6BD8-7168-7998-E4166A026426}"/>
              </a:ext>
            </a:extLst>
          </p:cNvPr>
          <p:cNvSpPr txBox="1">
            <a:spLocks/>
          </p:cNvSpPr>
          <p:nvPr/>
        </p:nvSpPr>
        <p:spPr>
          <a:xfrm>
            <a:off x="8119715" y="27026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52" name="Google Shape;1794;p49">
            <a:extLst>
              <a:ext uri="{FF2B5EF4-FFF2-40B4-BE49-F238E27FC236}">
                <a16:creationId xmlns:a16="http://schemas.microsoft.com/office/drawing/2014/main" xmlns="" id="{C17122B1-9F8D-7A62-7894-B60BC19F7B08}"/>
              </a:ext>
            </a:extLst>
          </p:cNvPr>
          <p:cNvSpPr txBox="1">
            <a:spLocks/>
          </p:cNvSpPr>
          <p:nvPr/>
        </p:nvSpPr>
        <p:spPr>
          <a:xfrm>
            <a:off x="6096000" y="30984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x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</p:txBody>
      </p:sp>
      <p:sp>
        <p:nvSpPr>
          <p:cNvPr id="53" name="Google Shape;1794;p49">
            <a:extLst>
              <a:ext uri="{FF2B5EF4-FFF2-40B4-BE49-F238E27FC236}">
                <a16:creationId xmlns:a16="http://schemas.microsoft.com/office/drawing/2014/main" xmlns="" id="{CD1CCF93-06EC-AF84-3545-CB76B57ACB00}"/>
              </a:ext>
            </a:extLst>
          </p:cNvPr>
          <p:cNvSpPr txBox="1">
            <a:spLocks/>
          </p:cNvSpPr>
          <p:nvPr/>
        </p:nvSpPr>
        <p:spPr>
          <a:xfrm>
            <a:off x="2176115" y="27026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xmlns="" id="{93B02CDA-11F5-0BC8-F908-D665E573F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01640"/>
              </p:ext>
            </p:extLst>
          </p:nvPr>
        </p:nvGraphicFramePr>
        <p:xfrm>
          <a:off x="1739900" y="4087273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2" imgW="1295280" imgH="253800" progId="Equation.DSMT4">
                  <p:embed/>
                </p:oleObj>
              </mc:Choice>
              <mc:Fallback>
                <p:oleObj name="Equation" r:id="rId12" imgW="1295280" imgH="2538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xmlns="" id="{93B02CDA-11F5-0BC8-F908-D665E573F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9900" y="4087273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E9674CA6-17E1-8B12-9F44-3DD4214BB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83111"/>
              </p:ext>
            </p:extLst>
          </p:nvPr>
        </p:nvGraphicFramePr>
        <p:xfrm>
          <a:off x="6645275" y="3494088"/>
          <a:ext cx="5241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4" imgW="2450880" imgH="253800" progId="Equation.DSMT4">
                  <p:embed/>
                </p:oleObj>
              </mc:Choice>
              <mc:Fallback>
                <p:oleObj name="Equation" r:id="rId14" imgW="2450880" imgH="2538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xmlns="" id="{E9674CA6-17E1-8B12-9F44-3DD4214BB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45275" y="3494088"/>
                        <a:ext cx="52419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6A23F5ED-1835-2868-8374-C165949EE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69372"/>
              </p:ext>
            </p:extLst>
          </p:nvPr>
        </p:nvGraphicFramePr>
        <p:xfrm>
          <a:off x="6205949" y="4269921"/>
          <a:ext cx="5943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6" imgW="2781000" imgH="253800" progId="Equation.DSMT4">
                  <p:embed/>
                </p:oleObj>
              </mc:Choice>
              <mc:Fallback>
                <p:oleObj name="Equation" r:id="rId16" imgW="2781000" imgH="253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xmlns="" id="{6A23F5ED-1835-2868-8374-C165949EE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5949" y="4269921"/>
                        <a:ext cx="5943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xmlns="" id="{317C4464-D66A-5D6A-DF53-6B2B114B5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345637"/>
              </p:ext>
            </p:extLst>
          </p:nvPr>
        </p:nvGraphicFramePr>
        <p:xfrm>
          <a:off x="5848350" y="5172173"/>
          <a:ext cx="61912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8" imgW="2895480" imgH="787320" progId="Equation.DSMT4">
                  <p:embed/>
                </p:oleObj>
              </mc:Choice>
              <mc:Fallback>
                <p:oleObj name="Equation" r:id="rId18" imgW="2895480" imgH="7873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xmlns="" id="{317C4464-D66A-5D6A-DF53-6B2B114B5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48350" y="5172173"/>
                        <a:ext cx="6191250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25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0" grpId="0"/>
      <p:bldP spid="51" grpId="0"/>
      <p:bldP spid="52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7. Hai vật có khối lượng lần lượt l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5 kg v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0 kg được nối với nha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ằng một sợi dây không dãn và được đặt trên một mặt sàn nằm ngang. Kéo vật 1 bằng một lực F nằm ngang có độ lớn F = 45 N. Hệ số ma sát giữa mỗi vật và mặt sàn là µ = 0,2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gia tốc của mỗi vật và lực căng của dây nối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DE0C877F-7F40-7990-7570-6E83EB52AB0D}"/>
              </a:ext>
            </a:extLst>
          </p:cNvPr>
          <p:cNvCxnSpPr>
            <a:cxnSpLocks/>
          </p:cNvCxnSpPr>
          <p:nvPr/>
        </p:nvCxnSpPr>
        <p:spPr>
          <a:xfrm flipH="1">
            <a:off x="312665" y="3429000"/>
            <a:ext cx="5486400" cy="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EDEFA84-B701-BB00-B5AF-C26CF0A92B9C}"/>
              </a:ext>
            </a:extLst>
          </p:cNvPr>
          <p:cNvSpPr/>
          <p:nvPr/>
        </p:nvSpPr>
        <p:spPr>
          <a:xfrm>
            <a:off x="904569" y="2516516"/>
            <a:ext cx="914400" cy="914400"/>
          </a:xfrm>
          <a:prstGeom prst="rect">
            <a:avLst/>
          </a:prstGeom>
          <a:solidFill>
            <a:srgbClr val="00B0F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EC2B5E08-9737-0112-7508-B5FB082E554B}"/>
              </a:ext>
            </a:extLst>
          </p:cNvPr>
          <p:cNvSpPr/>
          <p:nvPr/>
        </p:nvSpPr>
        <p:spPr>
          <a:xfrm>
            <a:off x="3647769" y="2516516"/>
            <a:ext cx="914400" cy="914400"/>
          </a:xfrm>
          <a:prstGeom prst="rect">
            <a:avLst/>
          </a:prstGeom>
          <a:solidFill>
            <a:srgbClr val="00B0F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9CA8EBF1-2FE2-BBA1-BEB0-FACA76D617C6}"/>
              </a:ext>
            </a:extLst>
          </p:cNvPr>
          <p:cNvCxnSpPr>
            <a:cxnSpLocks/>
          </p:cNvCxnSpPr>
          <p:nvPr/>
        </p:nvCxnSpPr>
        <p:spPr>
          <a:xfrm>
            <a:off x="4562169" y="2976716"/>
            <a:ext cx="924231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05019665-81A8-039F-EAB5-22BAE34FE85A}"/>
              </a:ext>
            </a:extLst>
          </p:cNvPr>
          <p:cNvCxnSpPr>
            <a:cxnSpLocks/>
          </p:cNvCxnSpPr>
          <p:nvPr/>
        </p:nvCxnSpPr>
        <p:spPr>
          <a:xfrm flipH="1">
            <a:off x="1828801" y="2976716"/>
            <a:ext cx="1828800" cy="0"/>
          </a:xfrm>
          <a:prstGeom prst="straightConnector1">
            <a:avLst/>
          </a:prstGeom>
          <a:ln w="38100">
            <a:solidFill>
              <a:srgbClr val="F8F8F8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4E57F575-7F3F-EB7D-79EA-696D5CCFC210}"/>
              </a:ext>
            </a:extLst>
          </p:cNvPr>
          <p:cNvCxnSpPr>
            <a:cxnSpLocks/>
          </p:cNvCxnSpPr>
          <p:nvPr/>
        </p:nvCxnSpPr>
        <p:spPr>
          <a:xfrm>
            <a:off x="4119717" y="3054145"/>
            <a:ext cx="0" cy="1144229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456BDEA5-35DE-D1BB-FFFB-59D79D4E8C6E}"/>
              </a:ext>
            </a:extLst>
          </p:cNvPr>
          <p:cNvCxnSpPr>
            <a:cxnSpLocks/>
          </p:cNvCxnSpPr>
          <p:nvPr/>
        </p:nvCxnSpPr>
        <p:spPr>
          <a:xfrm>
            <a:off x="1386349" y="2976716"/>
            <a:ext cx="0" cy="1152832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4E9BC0CC-8ED0-B3B0-0BDF-4BE7DECAB7C3}"/>
              </a:ext>
            </a:extLst>
          </p:cNvPr>
          <p:cNvCxnSpPr>
            <a:cxnSpLocks/>
          </p:cNvCxnSpPr>
          <p:nvPr/>
        </p:nvCxnSpPr>
        <p:spPr>
          <a:xfrm flipV="1">
            <a:off x="4267200" y="2015613"/>
            <a:ext cx="0" cy="1413387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22A13A33-5E93-1AD5-8890-3C7554A23109}"/>
              </a:ext>
            </a:extLst>
          </p:cNvPr>
          <p:cNvCxnSpPr>
            <a:cxnSpLocks/>
          </p:cNvCxnSpPr>
          <p:nvPr/>
        </p:nvCxnSpPr>
        <p:spPr>
          <a:xfrm flipV="1">
            <a:off x="1524000" y="2074607"/>
            <a:ext cx="0" cy="1413387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BD3C73CD-7A64-4129-6F60-561B020EC2BB}"/>
              </a:ext>
            </a:extLst>
          </p:cNvPr>
          <p:cNvCxnSpPr>
            <a:cxnSpLocks/>
          </p:cNvCxnSpPr>
          <p:nvPr/>
        </p:nvCxnSpPr>
        <p:spPr>
          <a:xfrm flipH="1">
            <a:off x="3018503" y="3429000"/>
            <a:ext cx="766918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CC58E70A-63AB-4028-60B3-E0F71ECEC2E6}"/>
              </a:ext>
            </a:extLst>
          </p:cNvPr>
          <p:cNvCxnSpPr>
            <a:cxnSpLocks/>
          </p:cNvCxnSpPr>
          <p:nvPr/>
        </p:nvCxnSpPr>
        <p:spPr>
          <a:xfrm flipH="1">
            <a:off x="194678" y="3436374"/>
            <a:ext cx="766918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E8270F9D-E746-1141-6106-07F6C0BD4DF6}"/>
              </a:ext>
            </a:extLst>
          </p:cNvPr>
          <p:cNvCxnSpPr>
            <a:cxnSpLocks/>
          </p:cNvCxnSpPr>
          <p:nvPr/>
        </p:nvCxnSpPr>
        <p:spPr>
          <a:xfrm flipH="1">
            <a:off x="2880851" y="2976716"/>
            <a:ext cx="766918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A778B6C1-DBAF-8CE3-71DC-70A2B3C00246}"/>
              </a:ext>
            </a:extLst>
          </p:cNvPr>
          <p:cNvCxnSpPr>
            <a:cxnSpLocks/>
          </p:cNvCxnSpPr>
          <p:nvPr/>
        </p:nvCxnSpPr>
        <p:spPr>
          <a:xfrm>
            <a:off x="1828801" y="2976716"/>
            <a:ext cx="835741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xmlns="" id="{88D1DF90-1DAF-D704-D87E-D77E51FAF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6792"/>
              </p:ext>
            </p:extLst>
          </p:nvPr>
        </p:nvGraphicFramePr>
        <p:xfrm>
          <a:off x="5486400" y="2506406"/>
          <a:ext cx="271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xmlns="" id="{88D1DF90-1DAF-D704-D87E-D77E51FAF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506406"/>
                        <a:ext cx="2714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xmlns="" id="{8BE3797D-D250-CE62-8F5C-FB6849661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42222"/>
              </p:ext>
            </p:extLst>
          </p:nvPr>
        </p:nvGraphicFramePr>
        <p:xfrm>
          <a:off x="4257369" y="3889200"/>
          <a:ext cx="379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xmlns="" id="{8BE3797D-D250-CE62-8F5C-FB6849661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7369" y="3889200"/>
                        <a:ext cx="3794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xmlns="" id="{F896B155-F424-B9F5-48BF-BCD8113E7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83848"/>
              </p:ext>
            </p:extLst>
          </p:nvPr>
        </p:nvGraphicFramePr>
        <p:xfrm>
          <a:off x="4344681" y="1786442"/>
          <a:ext cx="43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xmlns="" id="{F896B155-F424-B9F5-48BF-BCD8113E7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4681" y="1786442"/>
                        <a:ext cx="4349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023057B1-5554-198E-BAF7-69ED0A06D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16160"/>
              </p:ext>
            </p:extLst>
          </p:nvPr>
        </p:nvGraphicFramePr>
        <p:xfrm>
          <a:off x="3073810" y="2384469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023057B1-5554-198E-BAF7-69ED0A06D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3810" y="2384469"/>
                        <a:ext cx="381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3D6368BA-B1A3-FBAA-025F-25384D801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83977"/>
              </p:ext>
            </p:extLst>
          </p:nvPr>
        </p:nvGraphicFramePr>
        <p:xfrm>
          <a:off x="3089224" y="3483413"/>
          <a:ext cx="625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xmlns="" id="{3D6368BA-B1A3-FBAA-025F-25384D801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9224" y="3483413"/>
                        <a:ext cx="625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59EA14F3-A1A4-BF5C-CFDF-AD769051A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0801"/>
              </p:ext>
            </p:extLst>
          </p:nvPr>
        </p:nvGraphicFramePr>
        <p:xfrm>
          <a:off x="2260217" y="2393233"/>
          <a:ext cx="407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59EA14F3-A1A4-BF5C-CFDF-AD769051A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217" y="2393233"/>
                        <a:ext cx="4079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xmlns="" id="{6FBEDEE2-15A0-93D1-9C04-22CCE8767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36025"/>
              </p:ext>
            </p:extLst>
          </p:nvPr>
        </p:nvGraphicFramePr>
        <p:xfrm>
          <a:off x="1454307" y="3766296"/>
          <a:ext cx="379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xmlns="" id="{6FBEDEE2-15A0-93D1-9C04-22CCE8767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4307" y="3766296"/>
                        <a:ext cx="3794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74248C91-FA2B-6463-8783-F99C0762F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91850"/>
              </p:ext>
            </p:extLst>
          </p:nvPr>
        </p:nvGraphicFramePr>
        <p:xfrm>
          <a:off x="1570808" y="1824176"/>
          <a:ext cx="43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9" imgW="203040" imgH="253800" progId="Equation.DSMT4">
                  <p:embed/>
                </p:oleObj>
              </mc:Choice>
              <mc:Fallback>
                <p:oleObj name="Equation" r:id="rId19" imgW="20304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xmlns="" id="{74248C91-FA2B-6463-8783-F99C0762F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0808" y="1824176"/>
                        <a:ext cx="4349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xmlns="" id="{4A517D65-83C6-FEBB-C0FC-731FBE1A2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6688"/>
              </p:ext>
            </p:extLst>
          </p:nvPr>
        </p:nvGraphicFramePr>
        <p:xfrm>
          <a:off x="100218" y="3483413"/>
          <a:ext cx="625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21" imgW="291960" imgH="253800" progId="Equation.DSMT4">
                  <p:embed/>
                </p:oleObj>
              </mc:Choice>
              <mc:Fallback>
                <p:oleObj name="Equation" r:id="rId21" imgW="291960" imgH="2538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xmlns="" id="{4A517D65-83C6-FEBB-C0FC-731FBE1A2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218" y="3483413"/>
                        <a:ext cx="625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Google Shape;1794;p49">
            <a:extLst>
              <a:ext uri="{FF2B5EF4-FFF2-40B4-BE49-F238E27FC236}">
                <a16:creationId xmlns:a16="http://schemas.microsoft.com/office/drawing/2014/main" xmlns="" id="{5216AD18-4D95-7E0C-3290-FA69FB6827C7}"/>
              </a:ext>
            </a:extLst>
          </p:cNvPr>
          <p:cNvSpPr txBox="1">
            <a:spLocks/>
          </p:cNvSpPr>
          <p:nvPr/>
        </p:nvSpPr>
        <p:spPr>
          <a:xfrm>
            <a:off x="152400" y="474045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70" name="Google Shape;1794;p49">
            <a:extLst>
              <a:ext uri="{FF2B5EF4-FFF2-40B4-BE49-F238E27FC236}">
                <a16:creationId xmlns:a16="http://schemas.microsoft.com/office/drawing/2014/main" xmlns="" id="{F3A1BF9A-CF73-C5AC-6E28-7EBF9B1C3BAD}"/>
              </a:ext>
            </a:extLst>
          </p:cNvPr>
          <p:cNvSpPr txBox="1">
            <a:spLocks/>
          </p:cNvSpPr>
          <p:nvPr/>
        </p:nvSpPr>
        <p:spPr>
          <a:xfrm>
            <a:off x="2176115" y="434461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xmlns="" id="{7C95F081-2787-65EA-DC49-A36F16087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6373"/>
              </p:ext>
            </p:extLst>
          </p:nvPr>
        </p:nvGraphicFramePr>
        <p:xfrm>
          <a:off x="1739900" y="5654152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23" imgW="1295280" imgH="253800" progId="Equation.DSMT4">
                  <p:embed/>
                </p:oleObj>
              </mc:Choice>
              <mc:Fallback>
                <p:oleObj name="Equation" r:id="rId23" imgW="1295280" imgH="2538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xmlns="" id="{7C95F081-2787-65EA-DC49-A36F16087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39900" y="5654152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Google Shape;1794;p49">
            <a:extLst>
              <a:ext uri="{FF2B5EF4-FFF2-40B4-BE49-F238E27FC236}">
                <a16:creationId xmlns:a16="http://schemas.microsoft.com/office/drawing/2014/main" xmlns="" id="{5109E140-3667-E271-CAE1-DE4F809AC54A}"/>
              </a:ext>
            </a:extLst>
          </p:cNvPr>
          <p:cNvSpPr txBox="1">
            <a:spLocks/>
          </p:cNvSpPr>
          <p:nvPr/>
        </p:nvSpPr>
        <p:spPr>
          <a:xfrm>
            <a:off x="8119715" y="17882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73" name="Google Shape;1794;p49">
            <a:extLst>
              <a:ext uri="{FF2B5EF4-FFF2-40B4-BE49-F238E27FC236}">
                <a16:creationId xmlns:a16="http://schemas.microsoft.com/office/drawing/2014/main" xmlns="" id="{D452741A-4D4A-0A01-92BD-E09440572AFC}"/>
              </a:ext>
            </a:extLst>
          </p:cNvPr>
          <p:cNvSpPr txBox="1">
            <a:spLocks/>
          </p:cNvSpPr>
          <p:nvPr/>
        </p:nvSpPr>
        <p:spPr>
          <a:xfrm>
            <a:off x="6096000" y="21840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x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F –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s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s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(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.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nên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F – µ.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µ.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(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.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F – µ.(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= (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.a (1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0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                                = g.(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(2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F – µ.g.(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= (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+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.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45 – 0,2.9,8.(5 + 10) = (5 + 10).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a = 1,04 (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55596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 animBg="1"/>
      <p:bldP spid="69" grpId="0"/>
      <p:bldP spid="70" grpId="0"/>
      <p:bldP spid="72" grpId="0"/>
      <p:bldP spid="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7. Hai vật có khối lượng lần lượt l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5 kg v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0 kg được nối với nha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ằng một sợi dây không dãn và được đặt trên một mặt sàn nằm ngang. Kéo vật 1 bằng một lực F nằm ngang có độ lớn F = 45 N. Hệ số ma sát giữa mỗi vật và mặt sàn là µ = 0,2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gia tốc của mỗi vật và lực căng của dây nối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DE0C877F-7F40-7990-7570-6E83EB52AB0D}"/>
              </a:ext>
            </a:extLst>
          </p:cNvPr>
          <p:cNvCxnSpPr>
            <a:cxnSpLocks/>
          </p:cNvCxnSpPr>
          <p:nvPr/>
        </p:nvCxnSpPr>
        <p:spPr>
          <a:xfrm flipH="1">
            <a:off x="312665" y="3429000"/>
            <a:ext cx="5486400" cy="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EDEFA84-B701-BB00-B5AF-C26CF0A92B9C}"/>
              </a:ext>
            </a:extLst>
          </p:cNvPr>
          <p:cNvSpPr/>
          <p:nvPr/>
        </p:nvSpPr>
        <p:spPr>
          <a:xfrm>
            <a:off x="904569" y="2516516"/>
            <a:ext cx="914400" cy="914400"/>
          </a:xfrm>
          <a:prstGeom prst="rect">
            <a:avLst/>
          </a:prstGeom>
          <a:solidFill>
            <a:srgbClr val="00B0F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EC2B5E08-9737-0112-7508-B5FB082E554B}"/>
              </a:ext>
            </a:extLst>
          </p:cNvPr>
          <p:cNvSpPr/>
          <p:nvPr/>
        </p:nvSpPr>
        <p:spPr>
          <a:xfrm>
            <a:off x="3647769" y="2516516"/>
            <a:ext cx="914400" cy="914400"/>
          </a:xfrm>
          <a:prstGeom prst="rect">
            <a:avLst/>
          </a:prstGeom>
          <a:solidFill>
            <a:srgbClr val="00B0F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9CA8EBF1-2FE2-BBA1-BEB0-FACA76D617C6}"/>
              </a:ext>
            </a:extLst>
          </p:cNvPr>
          <p:cNvCxnSpPr>
            <a:cxnSpLocks/>
          </p:cNvCxnSpPr>
          <p:nvPr/>
        </p:nvCxnSpPr>
        <p:spPr>
          <a:xfrm>
            <a:off x="4562169" y="2976716"/>
            <a:ext cx="924231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05019665-81A8-039F-EAB5-22BAE34FE85A}"/>
              </a:ext>
            </a:extLst>
          </p:cNvPr>
          <p:cNvCxnSpPr>
            <a:cxnSpLocks/>
          </p:cNvCxnSpPr>
          <p:nvPr/>
        </p:nvCxnSpPr>
        <p:spPr>
          <a:xfrm flipH="1">
            <a:off x="1828801" y="2976716"/>
            <a:ext cx="1828800" cy="0"/>
          </a:xfrm>
          <a:prstGeom prst="straightConnector1">
            <a:avLst/>
          </a:prstGeom>
          <a:ln w="38100">
            <a:solidFill>
              <a:srgbClr val="F8F8F8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4E57F575-7F3F-EB7D-79EA-696D5CCFC210}"/>
              </a:ext>
            </a:extLst>
          </p:cNvPr>
          <p:cNvCxnSpPr>
            <a:cxnSpLocks/>
          </p:cNvCxnSpPr>
          <p:nvPr/>
        </p:nvCxnSpPr>
        <p:spPr>
          <a:xfrm>
            <a:off x="4119717" y="3054145"/>
            <a:ext cx="0" cy="1144229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456BDEA5-35DE-D1BB-FFFB-59D79D4E8C6E}"/>
              </a:ext>
            </a:extLst>
          </p:cNvPr>
          <p:cNvCxnSpPr>
            <a:cxnSpLocks/>
          </p:cNvCxnSpPr>
          <p:nvPr/>
        </p:nvCxnSpPr>
        <p:spPr>
          <a:xfrm>
            <a:off x="1386349" y="2976716"/>
            <a:ext cx="0" cy="1152832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xmlns="" id="{4E9BC0CC-8ED0-B3B0-0BDF-4BE7DECAB7C3}"/>
              </a:ext>
            </a:extLst>
          </p:cNvPr>
          <p:cNvCxnSpPr>
            <a:cxnSpLocks/>
          </p:cNvCxnSpPr>
          <p:nvPr/>
        </p:nvCxnSpPr>
        <p:spPr>
          <a:xfrm flipV="1">
            <a:off x="4267200" y="2015613"/>
            <a:ext cx="0" cy="1413387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22A13A33-5E93-1AD5-8890-3C7554A23109}"/>
              </a:ext>
            </a:extLst>
          </p:cNvPr>
          <p:cNvCxnSpPr>
            <a:cxnSpLocks/>
          </p:cNvCxnSpPr>
          <p:nvPr/>
        </p:nvCxnSpPr>
        <p:spPr>
          <a:xfrm flipV="1">
            <a:off x="1524000" y="2074607"/>
            <a:ext cx="0" cy="1413387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BD3C73CD-7A64-4129-6F60-561B020EC2BB}"/>
              </a:ext>
            </a:extLst>
          </p:cNvPr>
          <p:cNvCxnSpPr>
            <a:cxnSpLocks/>
          </p:cNvCxnSpPr>
          <p:nvPr/>
        </p:nvCxnSpPr>
        <p:spPr>
          <a:xfrm flipH="1">
            <a:off x="3018503" y="3429000"/>
            <a:ext cx="766918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CC58E70A-63AB-4028-60B3-E0F71ECEC2E6}"/>
              </a:ext>
            </a:extLst>
          </p:cNvPr>
          <p:cNvCxnSpPr>
            <a:cxnSpLocks/>
          </p:cNvCxnSpPr>
          <p:nvPr/>
        </p:nvCxnSpPr>
        <p:spPr>
          <a:xfrm flipH="1">
            <a:off x="194678" y="3436374"/>
            <a:ext cx="766918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E8270F9D-E746-1141-6106-07F6C0BD4DF6}"/>
              </a:ext>
            </a:extLst>
          </p:cNvPr>
          <p:cNvCxnSpPr>
            <a:cxnSpLocks/>
          </p:cNvCxnSpPr>
          <p:nvPr/>
        </p:nvCxnSpPr>
        <p:spPr>
          <a:xfrm flipH="1">
            <a:off x="2880851" y="2976716"/>
            <a:ext cx="766918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xmlns="" id="{A778B6C1-DBAF-8CE3-71DC-70A2B3C00246}"/>
              </a:ext>
            </a:extLst>
          </p:cNvPr>
          <p:cNvCxnSpPr>
            <a:cxnSpLocks/>
          </p:cNvCxnSpPr>
          <p:nvPr/>
        </p:nvCxnSpPr>
        <p:spPr>
          <a:xfrm>
            <a:off x="1828801" y="2976716"/>
            <a:ext cx="835741" cy="0"/>
          </a:xfrm>
          <a:prstGeom prst="straightConnector1">
            <a:avLst/>
          </a:prstGeom>
          <a:ln w="38100">
            <a:solidFill>
              <a:srgbClr val="FFFF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xmlns="" id="{88D1DF90-1DAF-D704-D87E-D77E51FAF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506406"/>
          <a:ext cx="271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xmlns="" id="{88D1DF90-1DAF-D704-D87E-D77E51FAF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506406"/>
                        <a:ext cx="2714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xmlns="" id="{8BE3797D-D250-CE62-8F5C-FB6849661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369" y="3889200"/>
          <a:ext cx="379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xmlns="" id="{8BE3797D-D250-CE62-8F5C-FB6849661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7369" y="3889200"/>
                        <a:ext cx="3794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xmlns="" id="{F896B155-F424-B9F5-48BF-BCD8113E7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4681" y="1786442"/>
          <a:ext cx="43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xmlns="" id="{F896B155-F424-B9F5-48BF-BCD8113E78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4681" y="1786442"/>
                        <a:ext cx="4349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023057B1-5554-198E-BAF7-69ED0A06D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3810" y="2384469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023057B1-5554-198E-BAF7-69ED0A06D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3810" y="2384469"/>
                        <a:ext cx="381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3D6368BA-B1A3-FBAA-025F-25384D8018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24" y="3483413"/>
          <a:ext cx="625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xmlns="" id="{3D6368BA-B1A3-FBAA-025F-25384D801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9224" y="3483413"/>
                        <a:ext cx="625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59EA14F3-A1A4-BF5C-CFDF-AD769051A2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217" y="2393233"/>
          <a:ext cx="407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5" imgW="190440" imgH="253800" progId="Equation.DSMT4">
                  <p:embed/>
                </p:oleObj>
              </mc:Choice>
              <mc:Fallback>
                <p:oleObj name="Equation" r:id="rId15" imgW="190440" imgH="2538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59EA14F3-A1A4-BF5C-CFDF-AD769051A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217" y="2393233"/>
                        <a:ext cx="4079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xmlns="" id="{6FBEDEE2-15A0-93D1-9C04-22CCE8767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307" y="3766296"/>
          <a:ext cx="379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xmlns="" id="{6FBEDEE2-15A0-93D1-9C04-22CCE8767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54307" y="3766296"/>
                        <a:ext cx="3794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xmlns="" id="{74248C91-FA2B-6463-8783-F99C0762F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0808" y="1824176"/>
          <a:ext cx="434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9" imgW="203040" imgH="253800" progId="Equation.DSMT4">
                  <p:embed/>
                </p:oleObj>
              </mc:Choice>
              <mc:Fallback>
                <p:oleObj name="Equation" r:id="rId19" imgW="203040" imgH="2538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xmlns="" id="{74248C91-FA2B-6463-8783-F99C0762F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70808" y="1824176"/>
                        <a:ext cx="4349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xmlns="" id="{4A517D65-83C6-FEBB-C0FC-731FBE1A2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18" y="3483413"/>
          <a:ext cx="625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21" imgW="291960" imgH="253800" progId="Equation.DSMT4">
                  <p:embed/>
                </p:oleObj>
              </mc:Choice>
              <mc:Fallback>
                <p:oleObj name="Equation" r:id="rId21" imgW="291960" imgH="2538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xmlns="" id="{4A517D65-83C6-FEBB-C0FC-731FBE1A2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218" y="3483413"/>
                        <a:ext cx="6254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Google Shape;1794;p49">
            <a:extLst>
              <a:ext uri="{FF2B5EF4-FFF2-40B4-BE49-F238E27FC236}">
                <a16:creationId xmlns:a16="http://schemas.microsoft.com/office/drawing/2014/main" xmlns="" id="{5216AD18-4D95-7E0C-3290-FA69FB6827C7}"/>
              </a:ext>
            </a:extLst>
          </p:cNvPr>
          <p:cNvSpPr txBox="1">
            <a:spLocks/>
          </p:cNvSpPr>
          <p:nvPr/>
        </p:nvSpPr>
        <p:spPr>
          <a:xfrm>
            <a:off x="152400" y="474045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70" name="Google Shape;1794;p49">
            <a:extLst>
              <a:ext uri="{FF2B5EF4-FFF2-40B4-BE49-F238E27FC236}">
                <a16:creationId xmlns:a16="http://schemas.microsoft.com/office/drawing/2014/main" xmlns="" id="{F3A1BF9A-CF73-C5AC-6E28-7EBF9B1C3BAD}"/>
              </a:ext>
            </a:extLst>
          </p:cNvPr>
          <p:cNvSpPr txBox="1">
            <a:spLocks/>
          </p:cNvSpPr>
          <p:nvPr/>
        </p:nvSpPr>
        <p:spPr>
          <a:xfrm>
            <a:off x="2176115" y="434461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xmlns="" id="{7C95F081-2787-65EA-DC49-A36F16087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5654152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23" imgW="1295280" imgH="253800" progId="Equation.DSMT4">
                  <p:embed/>
                </p:oleObj>
              </mc:Choice>
              <mc:Fallback>
                <p:oleObj name="Equation" r:id="rId23" imgW="1295280" imgH="2538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xmlns="" id="{7C95F081-2787-65EA-DC49-A36F16087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39900" y="5654152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Google Shape;1794;p49">
            <a:extLst>
              <a:ext uri="{FF2B5EF4-FFF2-40B4-BE49-F238E27FC236}">
                <a16:creationId xmlns:a16="http://schemas.microsoft.com/office/drawing/2014/main" xmlns="" id="{5109E140-3667-E271-CAE1-DE4F809AC54A}"/>
              </a:ext>
            </a:extLst>
          </p:cNvPr>
          <p:cNvSpPr txBox="1">
            <a:spLocks/>
          </p:cNvSpPr>
          <p:nvPr/>
        </p:nvSpPr>
        <p:spPr>
          <a:xfrm>
            <a:off x="8119715" y="178822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73" name="Google Shape;1794;p49">
            <a:extLst>
              <a:ext uri="{FF2B5EF4-FFF2-40B4-BE49-F238E27FC236}">
                <a16:creationId xmlns:a16="http://schemas.microsoft.com/office/drawing/2014/main" xmlns="" id="{D452741A-4D4A-0A01-92BD-E09440572AFC}"/>
              </a:ext>
            </a:extLst>
          </p:cNvPr>
          <p:cNvSpPr txBox="1">
            <a:spLocks/>
          </p:cNvSpPr>
          <p:nvPr/>
        </p:nvSpPr>
        <p:spPr>
          <a:xfrm>
            <a:off x="6096000" y="218406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ực căng dây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F –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s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a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F –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µ.N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a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F –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µ.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a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F –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µ.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g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a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45 –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– 0,2.5.9,8 = 5.1,04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=&gt; 	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30 (N) </a:t>
            </a:r>
          </a:p>
          <a:p>
            <a:pPr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T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30 (N) </a:t>
            </a:r>
          </a:p>
        </p:txBody>
      </p:sp>
    </p:spTree>
    <p:extLst>
      <p:ext uri="{BB962C8B-B14F-4D97-AF65-F5344CB8AC3E}">
        <p14:creationId xmlns:p14="http://schemas.microsoft.com/office/powerpoint/2010/main" val="4285339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ác bước giải chính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3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ác bước giải bài toán thuộc phần động lực học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517FA567-24D6-B97B-A326-F26D28444A85}"/>
              </a:ext>
            </a:extLst>
          </p:cNvPr>
          <p:cNvSpPr txBox="1">
            <a:spLocks/>
          </p:cNvSpPr>
          <p:nvPr/>
        </p:nvSpPr>
        <p:spPr>
          <a:xfrm>
            <a:off x="2144434" y="1019778"/>
            <a:ext cx="790313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ước 1: 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iểu diễn các lực tác dụng lên vật </a:t>
            </a: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ước 2: 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họn hai trục Ox và Oy rồi phân tích các lực theo hai trục này, sau đó áp dụng định luật 2 Newton </a:t>
            </a: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ước 3: 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iải hệ phương trình để tìm dữ kiện theo yêu cầu </a:t>
            </a:r>
          </a:p>
        </p:txBody>
      </p:sp>
    </p:spTree>
    <p:extLst>
      <p:ext uri="{BB962C8B-B14F-4D97-AF65-F5344CB8AC3E}">
        <p14:creationId xmlns:p14="http://schemas.microsoft.com/office/powerpoint/2010/main" val="409045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09600" y="3240349"/>
            <a:ext cx="109728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ột số ví dụ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15765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19126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Một người đẩy một thùng hàng, khối lượng 50 kg,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rượt trên sàn nhà. Lực đẩy có phương nằm ngang vớ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 lớn là 180 N. Tính gia tốc của thùng hàng, biết hệ số ma sá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rượt giữa thùng hàng và sàn nhà là 0,25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5BDD58F2-4F30-5CBE-6354-3B03B810F065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1653B52F-9F45-5885-403E-C4EBABB81AE2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98D4D7FB-5AFD-EFA0-3F98-BEA1A0767555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x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4456F93F-8B12-A5A5-6FBF-AF5BF686743E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FC8E622-4E24-2B64-00B9-4051117F5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15749"/>
              </p:ext>
            </p:extLst>
          </p:nvPr>
        </p:nvGraphicFramePr>
        <p:xfrm>
          <a:off x="1739900" y="4431228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AFC8E622-4E24-2B64-00B9-4051117F5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900" y="4431228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E739B96-8280-0B90-4583-5A1887EC42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45138" y="198646"/>
            <a:ext cx="3194462" cy="274320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4BD20376-206C-AA69-8356-76F3090CE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34935"/>
              </p:ext>
            </p:extLst>
          </p:nvPr>
        </p:nvGraphicFramePr>
        <p:xfrm>
          <a:off x="6999133" y="3789276"/>
          <a:ext cx="4532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120760" imgH="253800" progId="Equation.DSMT4">
                  <p:embed/>
                </p:oleObj>
              </mc:Choice>
              <mc:Fallback>
                <p:oleObj name="Equation" r:id="rId7" imgW="21207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4BD20376-206C-AA69-8356-76F3090CE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9133" y="3789276"/>
                        <a:ext cx="45323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6489A86D-85DF-E520-27CA-85B03C9ED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72931"/>
              </p:ext>
            </p:extLst>
          </p:nvPr>
        </p:nvGraphicFramePr>
        <p:xfrm>
          <a:off x="7391245" y="4580266"/>
          <a:ext cx="37480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1752480" imgH="253800" progId="Equation.DSMT4">
                  <p:embed/>
                </p:oleObj>
              </mc:Choice>
              <mc:Fallback>
                <p:oleObj name="Equation" r:id="rId9" imgW="1752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6489A86D-85DF-E520-27CA-85B03C9ED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1245" y="4580266"/>
                        <a:ext cx="37480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D466FA1E-589C-DBFD-7426-BC8734C4E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28718"/>
              </p:ext>
            </p:extLst>
          </p:nvPr>
        </p:nvGraphicFramePr>
        <p:xfrm>
          <a:off x="7160239" y="5361424"/>
          <a:ext cx="38544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1" imgW="1803240" imgH="723600" progId="Equation.DSMT4">
                  <p:embed/>
                </p:oleObj>
              </mc:Choice>
              <mc:Fallback>
                <p:oleObj name="Equation" r:id="rId11" imgW="1803240" imgH="723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D466FA1E-589C-DBFD-7426-BC8734C4E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0239" y="5361424"/>
                        <a:ext cx="3854450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4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người dùng dây buộc để kéo một thùng gỗ the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phương nằm ngang bằng một lực F. Khối lượng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hùng là 35 kg. Hệ số ma sát giữa sàn và đáy thùng là 0,3. Lấ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độ lớn của lực kéo trong hai trường hợp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Thùng trượt với gia tốc 0,2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b) Thùng trượt đều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5BDD58F2-4F30-5CBE-6354-3B03B810F065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1653B52F-9F45-5885-403E-C4EBABB81AE2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98D4D7FB-5AFD-EFA0-3F98-BEA1A0767555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Trục Ox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4456F93F-8B12-A5A5-6FBF-AF5BF686743E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FC8E622-4E24-2B64-00B9-4051117F5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431228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AFC8E622-4E24-2B64-00B9-4051117F5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900" y="4431228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4BD20376-206C-AA69-8356-76F3090CE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9133" y="3789276"/>
          <a:ext cx="4532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4BD20376-206C-AA69-8356-76F3090CE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9133" y="3789276"/>
                        <a:ext cx="45323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6489A86D-85DF-E520-27CA-85B03C9ED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87495"/>
              </p:ext>
            </p:extLst>
          </p:nvPr>
        </p:nvGraphicFramePr>
        <p:xfrm>
          <a:off x="7391245" y="4563937"/>
          <a:ext cx="37480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752480" imgH="253800" progId="Equation.DSMT4">
                  <p:embed/>
                </p:oleObj>
              </mc:Choice>
              <mc:Fallback>
                <p:oleObj name="Equation" r:id="rId8" imgW="1752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6489A86D-85DF-E520-27CA-85B03C9ED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1245" y="4563937"/>
                        <a:ext cx="37480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D466FA1E-589C-DBFD-7426-BC8734C4E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10137"/>
              </p:ext>
            </p:extLst>
          </p:nvPr>
        </p:nvGraphicFramePr>
        <p:xfrm>
          <a:off x="7281863" y="5414963"/>
          <a:ext cx="36099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688760" imgH="672840" progId="Equation.DSMT4">
                  <p:embed/>
                </p:oleObj>
              </mc:Choice>
              <mc:Fallback>
                <p:oleObj name="Equation" r:id="rId10" imgW="1688760" imgH="6728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D466FA1E-589C-DBFD-7426-BC8734C4E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81863" y="5414963"/>
                        <a:ext cx="3609975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876F847-8BB5-D71F-E291-5A429F5F8B7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845138" y="198646"/>
            <a:ext cx="319446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96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người dùng dây buộc để kéo một thùng gỗ the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phương nằm ngang bằng một lực F. Khối lượng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hùng là 35 kg. Hệ số ma sát giữa sàn và đáy thùng là 0,3. Lấ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độ lớn của lực kéo trong hai trường hợp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Thùng trượt với gia tốc 0,2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b) Thùng trượt đều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5BDD58F2-4F30-5CBE-6354-3B03B810F065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1653B52F-9F45-5885-403E-C4EBABB81AE2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98D4D7FB-5AFD-EFA0-3F98-BEA1A0767555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Do thùng trượt đều nên a = 0, ta có: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4456F93F-8B12-A5A5-6FBF-AF5BF686743E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FC8E622-4E24-2B64-00B9-4051117F5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9900" y="4431228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AFC8E622-4E24-2B64-00B9-4051117F5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900" y="4431228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D466FA1E-589C-DBFD-7426-BC8734C4E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63388"/>
              </p:ext>
            </p:extLst>
          </p:nvPr>
        </p:nvGraphicFramePr>
        <p:xfrm>
          <a:off x="7412037" y="4035386"/>
          <a:ext cx="33115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549080" imgH="672840" progId="Equation.DSMT4">
                  <p:embed/>
                </p:oleObj>
              </mc:Choice>
              <mc:Fallback>
                <p:oleObj name="Equation" r:id="rId6" imgW="1549080" imgH="6728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D466FA1E-589C-DBFD-7426-BC8734C4E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2037" y="4035386"/>
                        <a:ext cx="3311525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876F847-8BB5-D71F-E291-5A429F5F8B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45138" y="198646"/>
            <a:ext cx="319446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28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Một chiếc hộp gỗ được thả trượt không vận tốc ban đầu từ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ầu trên của một tấm gỗ dài L = 2 m. Tấm gỗ đặt nghiê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ngang. Hệ số ma sát giữa đáy hộp và mặt gỗ là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,2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Hỏi sau bao lâu thì hộp gỗ trượt xuống đế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ầu dưới của tấm gỗ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5BDD58F2-4F30-5CBE-6354-3B03B810F065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ấm gỗ trượt xuống nhanh dần không vận tốc ban đầu nên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4456F93F-8B12-A5A5-6FBF-AF5BF686743E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FC8E622-4E24-2B64-00B9-4051117F5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67385"/>
              </p:ext>
            </p:extLst>
          </p:nvPr>
        </p:nvGraphicFramePr>
        <p:xfrm>
          <a:off x="1657350" y="4202113"/>
          <a:ext cx="29337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AFC8E622-4E24-2B64-00B9-4051117F50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7350" y="4202113"/>
                        <a:ext cx="29337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C0C7564-C471-B5A7-1966-42AE91BA72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11102" y="254392"/>
            <a:ext cx="2624919" cy="274320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204D728F-4BDD-0887-831B-C31155EA1D74}"/>
              </a:ext>
            </a:extLst>
          </p:cNvPr>
          <p:cNvCxnSpPr>
            <a:cxnSpLocks/>
          </p:cNvCxnSpPr>
          <p:nvPr/>
        </p:nvCxnSpPr>
        <p:spPr>
          <a:xfrm flipH="1">
            <a:off x="9787890" y="1674616"/>
            <a:ext cx="569912" cy="83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517916AE-F88B-2770-3A87-FE85552974DA}"/>
              </a:ext>
            </a:extLst>
          </p:cNvPr>
          <p:cNvCxnSpPr>
            <a:cxnSpLocks/>
          </p:cNvCxnSpPr>
          <p:nvPr/>
        </p:nvCxnSpPr>
        <p:spPr>
          <a:xfrm>
            <a:off x="10357802" y="1674616"/>
            <a:ext cx="573088" cy="3851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3CAD1EA8-E21B-D677-90B2-392370C9142A}"/>
              </a:ext>
            </a:extLst>
          </p:cNvPr>
          <p:cNvCxnSpPr>
            <a:cxnSpLocks/>
          </p:cNvCxnSpPr>
          <p:nvPr/>
        </p:nvCxnSpPr>
        <p:spPr>
          <a:xfrm>
            <a:off x="9836797" y="2538170"/>
            <a:ext cx="495707" cy="333153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5EC0BB29-A700-584C-8F75-AF5683154B7C}"/>
              </a:ext>
            </a:extLst>
          </p:cNvPr>
          <p:cNvCxnSpPr>
            <a:cxnSpLocks/>
          </p:cNvCxnSpPr>
          <p:nvPr/>
        </p:nvCxnSpPr>
        <p:spPr>
          <a:xfrm flipH="1">
            <a:off x="10393248" y="2093177"/>
            <a:ext cx="529761" cy="778146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CF065AB6-A81C-80D8-ACBA-954D2F55B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4949"/>
              </p:ext>
            </p:extLst>
          </p:nvPr>
        </p:nvGraphicFramePr>
        <p:xfrm>
          <a:off x="10958455" y="1693221"/>
          <a:ext cx="379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CF065AB6-A81C-80D8-ACBA-954D2F55B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58455" y="1693221"/>
                        <a:ext cx="3794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7683D7F2-5B56-FC2E-7878-B2830D6DC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09794"/>
              </p:ext>
            </p:extLst>
          </p:nvPr>
        </p:nvGraphicFramePr>
        <p:xfrm>
          <a:off x="9470753" y="2174526"/>
          <a:ext cx="379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177480" imgH="266400" progId="Equation.DSMT4">
                  <p:embed/>
                </p:oleObj>
              </mc:Choice>
              <mc:Fallback>
                <p:oleObj name="Equation" r:id="rId10" imgW="177480" imgH="266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7683D7F2-5B56-FC2E-7878-B2830D6DC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0753" y="2174526"/>
                        <a:ext cx="3794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: Shape 39">
            <a:extLst>
              <a:ext uri="{FF2B5EF4-FFF2-40B4-BE49-F238E27FC236}">
                <a16:creationId xmlns:a16="http://schemas.microsoft.com/office/drawing/2014/main" xmlns="" id="{FF08F775-A1C6-48E7-85FD-19C2ED167E90}"/>
              </a:ext>
            </a:extLst>
          </p:cNvPr>
          <p:cNvSpPr/>
          <p:nvPr/>
        </p:nvSpPr>
        <p:spPr>
          <a:xfrm>
            <a:off x="10174224" y="1956816"/>
            <a:ext cx="182880" cy="42672"/>
          </a:xfrm>
          <a:custGeom>
            <a:avLst/>
            <a:gdLst>
              <a:gd name="connsiteX0" fmla="*/ 0 w 182880"/>
              <a:gd name="connsiteY0" fmla="*/ 0 h 42672"/>
              <a:gd name="connsiteX1" fmla="*/ 30480 w 182880"/>
              <a:gd name="connsiteY1" fmla="*/ 24384 h 42672"/>
              <a:gd name="connsiteX2" fmla="*/ 48768 w 182880"/>
              <a:gd name="connsiteY2" fmla="*/ 30480 h 42672"/>
              <a:gd name="connsiteX3" fmla="*/ 67056 w 182880"/>
              <a:gd name="connsiteY3" fmla="*/ 42672 h 42672"/>
              <a:gd name="connsiteX4" fmla="*/ 182880 w 182880"/>
              <a:gd name="connsiteY4" fmla="*/ 30480 h 4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880" h="42672">
                <a:moveTo>
                  <a:pt x="0" y="0"/>
                </a:moveTo>
                <a:cubicBezTo>
                  <a:pt x="10160" y="8128"/>
                  <a:pt x="19447" y="17488"/>
                  <a:pt x="30480" y="24384"/>
                </a:cubicBezTo>
                <a:cubicBezTo>
                  <a:pt x="35929" y="27790"/>
                  <a:pt x="43021" y="27606"/>
                  <a:pt x="48768" y="30480"/>
                </a:cubicBezTo>
                <a:cubicBezTo>
                  <a:pt x="55321" y="33757"/>
                  <a:pt x="60960" y="38608"/>
                  <a:pt x="67056" y="42672"/>
                </a:cubicBezTo>
                <a:cubicBezTo>
                  <a:pt x="171005" y="36175"/>
                  <a:pt x="133688" y="46877"/>
                  <a:pt x="182880" y="304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EE45E8CD-F255-88C6-F4A6-7E4ADE3FE06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29846" y="2065791"/>
            <a:ext cx="191039" cy="201921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2F846F2C-6AFC-6E88-A050-EAC4C29F7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06631"/>
              </p:ext>
            </p:extLst>
          </p:nvPr>
        </p:nvGraphicFramePr>
        <p:xfrm>
          <a:off x="1601107" y="5880307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3" imgW="1295280" imgH="253800" progId="Equation.DSMT4">
                  <p:embed/>
                </p:oleObj>
              </mc:Choice>
              <mc:Fallback>
                <p:oleObj name="Equation" r:id="rId13" imgW="129528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2F846F2C-6AFC-6E88-A050-EAC4C29F7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1107" y="5880307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Google Shape;1794;p49">
            <a:extLst>
              <a:ext uri="{FF2B5EF4-FFF2-40B4-BE49-F238E27FC236}">
                <a16:creationId xmlns:a16="http://schemas.microsoft.com/office/drawing/2014/main" xmlns="" id="{BBFB356E-0668-86E2-066E-2117EE5AD1A4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50" name="Google Shape;1794;p49">
            <a:extLst>
              <a:ext uri="{FF2B5EF4-FFF2-40B4-BE49-F238E27FC236}">
                <a16:creationId xmlns:a16="http://schemas.microsoft.com/office/drawing/2014/main" xmlns="" id="{89E83F4C-B346-7729-CA86-663640B6BB78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x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rục Oy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ấy (2) thế vào (1) ta có: 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5D3870BF-72C7-0080-944C-FF071397C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97521"/>
              </p:ext>
            </p:extLst>
          </p:nvPr>
        </p:nvGraphicFramePr>
        <p:xfrm>
          <a:off x="6578600" y="3789363"/>
          <a:ext cx="5373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5" imgW="2514600" imgH="253800" progId="Equation.DSMT4">
                  <p:embed/>
                </p:oleObj>
              </mc:Choice>
              <mc:Fallback>
                <p:oleObj name="Equation" r:id="rId15" imgW="251460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5D3870BF-72C7-0080-944C-FF071397CB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8600" y="3789363"/>
                        <a:ext cx="537368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xmlns="" id="{F42CD812-D29E-0A93-0304-65EB3D126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737"/>
              </p:ext>
            </p:extLst>
          </p:nvPr>
        </p:nvGraphicFramePr>
        <p:xfrm>
          <a:off x="6191247" y="4564063"/>
          <a:ext cx="5921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7" imgW="2768400" imgH="253800" progId="Equation.DSMT4">
                  <p:embed/>
                </p:oleObj>
              </mc:Choice>
              <mc:Fallback>
                <p:oleObj name="Equation" r:id="rId17" imgW="276840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xmlns="" id="{F42CD812-D29E-0A93-0304-65EB3D126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1247" y="4564063"/>
                        <a:ext cx="59213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76DA5359-B902-7D18-9291-BC9A0C9F2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44957"/>
              </p:ext>
            </p:extLst>
          </p:nvPr>
        </p:nvGraphicFramePr>
        <p:xfrm>
          <a:off x="6624637" y="5445335"/>
          <a:ext cx="48863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9" imgW="2286000" imgH="647640" progId="Equation.DSMT4">
                  <p:embed/>
                </p:oleObj>
              </mc:Choice>
              <mc:Fallback>
                <p:oleObj name="Equation" r:id="rId19" imgW="2286000" imgH="6476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76DA5359-B902-7D18-9291-BC9A0C9F2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24637" y="5445335"/>
                        <a:ext cx="4886325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059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40" grpId="0" animBg="1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Một chiếc hộp gỗ được thả trượt không vận tốc ban đầu từ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đầu trên của một tấm gỗ dài L = 2 m. Tấm gỗ đặt nghiê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o với phương ngang. Hệ số ma sát giữa đáy hộp và mặt gỗ là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0,2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Hỏi sau bao lâu thì hộp gỗ trượt xuống đế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ầu dưới của tấm gỗ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5BDD58F2-4F30-5CBE-6354-3B03B810F065}"/>
              </a:ext>
            </a:extLst>
          </p:cNvPr>
          <p:cNvSpPr txBox="1">
            <a:spLocks/>
          </p:cNvSpPr>
          <p:nvPr/>
        </p:nvSpPr>
        <p:spPr>
          <a:xfrm>
            <a:off x="1524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ấm gỗ trượt xuống nhanh dần không vận tốc ban đầu nên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dụng định luật 2 Newton theo hai trục Ox và Oy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4456F93F-8B12-A5A5-6FBF-AF5BF686743E}"/>
              </a:ext>
            </a:extLst>
          </p:cNvPr>
          <p:cNvSpPr txBox="1">
            <a:spLocks/>
          </p:cNvSpPr>
          <p:nvPr/>
        </p:nvSpPr>
        <p:spPr>
          <a:xfrm>
            <a:off x="21761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C0C7564-C471-B5A7-1966-42AE91BA72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1102" y="254392"/>
            <a:ext cx="2624919" cy="2743200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204D728F-4BDD-0887-831B-C31155EA1D74}"/>
              </a:ext>
            </a:extLst>
          </p:cNvPr>
          <p:cNvCxnSpPr>
            <a:cxnSpLocks/>
          </p:cNvCxnSpPr>
          <p:nvPr/>
        </p:nvCxnSpPr>
        <p:spPr>
          <a:xfrm flipH="1">
            <a:off x="9787890" y="1674616"/>
            <a:ext cx="569912" cy="83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517916AE-F88B-2770-3A87-FE85552974DA}"/>
              </a:ext>
            </a:extLst>
          </p:cNvPr>
          <p:cNvCxnSpPr>
            <a:cxnSpLocks/>
          </p:cNvCxnSpPr>
          <p:nvPr/>
        </p:nvCxnSpPr>
        <p:spPr>
          <a:xfrm>
            <a:off x="10357802" y="1674616"/>
            <a:ext cx="573088" cy="3851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3CAD1EA8-E21B-D677-90B2-392370C9142A}"/>
              </a:ext>
            </a:extLst>
          </p:cNvPr>
          <p:cNvCxnSpPr>
            <a:cxnSpLocks/>
          </p:cNvCxnSpPr>
          <p:nvPr/>
        </p:nvCxnSpPr>
        <p:spPr>
          <a:xfrm>
            <a:off x="9836797" y="2538170"/>
            <a:ext cx="495707" cy="333153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5EC0BB29-A700-584C-8F75-AF5683154B7C}"/>
              </a:ext>
            </a:extLst>
          </p:cNvPr>
          <p:cNvCxnSpPr>
            <a:cxnSpLocks/>
          </p:cNvCxnSpPr>
          <p:nvPr/>
        </p:nvCxnSpPr>
        <p:spPr>
          <a:xfrm flipH="1">
            <a:off x="10393248" y="2093177"/>
            <a:ext cx="529761" cy="778146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CF065AB6-A81C-80D8-ACBA-954D2F55B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8455" y="1693221"/>
          <a:ext cx="379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CF065AB6-A81C-80D8-ACBA-954D2F55B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58455" y="1693221"/>
                        <a:ext cx="3794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7683D7F2-5B56-FC2E-7878-B2830D6DC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0753" y="2174526"/>
          <a:ext cx="379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177480" imgH="266400" progId="Equation.DSMT4">
                  <p:embed/>
                </p:oleObj>
              </mc:Choice>
              <mc:Fallback>
                <p:oleObj name="Equation" r:id="rId8" imgW="177480" imgH="266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7683D7F2-5B56-FC2E-7878-B2830D6DC9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70753" y="2174526"/>
                        <a:ext cx="3794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: Shape 39">
            <a:extLst>
              <a:ext uri="{FF2B5EF4-FFF2-40B4-BE49-F238E27FC236}">
                <a16:creationId xmlns:a16="http://schemas.microsoft.com/office/drawing/2014/main" xmlns="" id="{FF08F775-A1C6-48E7-85FD-19C2ED167E90}"/>
              </a:ext>
            </a:extLst>
          </p:cNvPr>
          <p:cNvSpPr/>
          <p:nvPr/>
        </p:nvSpPr>
        <p:spPr>
          <a:xfrm>
            <a:off x="10174224" y="1956816"/>
            <a:ext cx="182880" cy="42672"/>
          </a:xfrm>
          <a:custGeom>
            <a:avLst/>
            <a:gdLst>
              <a:gd name="connsiteX0" fmla="*/ 0 w 182880"/>
              <a:gd name="connsiteY0" fmla="*/ 0 h 42672"/>
              <a:gd name="connsiteX1" fmla="*/ 30480 w 182880"/>
              <a:gd name="connsiteY1" fmla="*/ 24384 h 42672"/>
              <a:gd name="connsiteX2" fmla="*/ 48768 w 182880"/>
              <a:gd name="connsiteY2" fmla="*/ 30480 h 42672"/>
              <a:gd name="connsiteX3" fmla="*/ 67056 w 182880"/>
              <a:gd name="connsiteY3" fmla="*/ 42672 h 42672"/>
              <a:gd name="connsiteX4" fmla="*/ 182880 w 182880"/>
              <a:gd name="connsiteY4" fmla="*/ 30480 h 42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880" h="42672">
                <a:moveTo>
                  <a:pt x="0" y="0"/>
                </a:moveTo>
                <a:cubicBezTo>
                  <a:pt x="10160" y="8128"/>
                  <a:pt x="19447" y="17488"/>
                  <a:pt x="30480" y="24384"/>
                </a:cubicBezTo>
                <a:cubicBezTo>
                  <a:pt x="35929" y="27790"/>
                  <a:pt x="43021" y="27606"/>
                  <a:pt x="48768" y="30480"/>
                </a:cubicBezTo>
                <a:cubicBezTo>
                  <a:pt x="55321" y="33757"/>
                  <a:pt x="60960" y="38608"/>
                  <a:pt x="67056" y="42672"/>
                </a:cubicBezTo>
                <a:cubicBezTo>
                  <a:pt x="171005" y="36175"/>
                  <a:pt x="133688" y="46877"/>
                  <a:pt x="182880" y="304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EE45E8CD-F255-88C6-F4A6-7E4ADE3FE0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29846" y="2065791"/>
            <a:ext cx="191039" cy="201921"/>
          </a:xfrm>
          <a:prstGeom prst="rect">
            <a:avLst/>
          </a:prstGeom>
        </p:spPr>
      </p:pic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2F846F2C-6AFC-6E88-A050-EAC4C29F7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1107" y="5880307"/>
          <a:ext cx="2768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1295280" imgH="253800" progId="Equation.DSMT4">
                  <p:embed/>
                </p:oleObj>
              </mc:Choice>
              <mc:Fallback>
                <p:oleObj name="Equation" r:id="rId11" imgW="129528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2F846F2C-6AFC-6E88-A050-EAC4C29F7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1107" y="5880307"/>
                        <a:ext cx="27686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Google Shape;1794;p49">
            <a:extLst>
              <a:ext uri="{FF2B5EF4-FFF2-40B4-BE49-F238E27FC236}">
                <a16:creationId xmlns:a16="http://schemas.microsoft.com/office/drawing/2014/main" xmlns="" id="{BBFB356E-0668-86E2-066E-2117EE5AD1A4}"/>
              </a:ext>
            </a:extLst>
          </p:cNvPr>
          <p:cNvSpPr txBox="1">
            <a:spLocks/>
          </p:cNvSpPr>
          <p:nvPr/>
        </p:nvSpPr>
        <p:spPr>
          <a:xfrm>
            <a:off x="8119715" y="2997592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50" name="Google Shape;1794;p49">
            <a:extLst>
              <a:ext uri="{FF2B5EF4-FFF2-40B4-BE49-F238E27FC236}">
                <a16:creationId xmlns:a16="http://schemas.microsoft.com/office/drawing/2014/main" xmlns="" id="{89E83F4C-B346-7729-CA86-663640B6BB78}"/>
              </a:ext>
            </a:extLst>
          </p:cNvPr>
          <p:cNvSpPr txBox="1">
            <a:spLocks/>
          </p:cNvSpPr>
          <p:nvPr/>
        </p:nvSpPr>
        <p:spPr>
          <a:xfrm>
            <a:off x="6096000" y="3393434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ấm gỗ trượt xuống nhanh dần không vận tốc ban đầu nên: 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76DA5359-B902-7D18-9291-BC9A0C9F2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2280"/>
              </p:ext>
            </p:extLst>
          </p:nvPr>
        </p:nvGraphicFramePr>
        <p:xfrm>
          <a:off x="7650099" y="3583933"/>
          <a:ext cx="2524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1180800" imgH="279360" progId="Equation.DSMT4">
                  <p:embed/>
                </p:oleObj>
              </mc:Choice>
              <mc:Fallback>
                <p:oleObj name="Equation" r:id="rId13" imgW="1180800" imgH="2793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76DA5359-B902-7D18-9291-BC9A0C9F2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50099" y="3583933"/>
                        <a:ext cx="25241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B30D3C76-AB72-BC46-03D5-076A3072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8547"/>
              </p:ext>
            </p:extLst>
          </p:nvPr>
        </p:nvGraphicFramePr>
        <p:xfrm>
          <a:off x="8851262" y="4545875"/>
          <a:ext cx="2119312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5" imgW="990360" imgH="1054080" progId="Equation.DSMT4">
                  <p:embed/>
                </p:oleObj>
              </mc:Choice>
              <mc:Fallback>
                <p:oleObj name="Equation" r:id="rId15" imgW="990360" imgH="10540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B30D3C76-AB72-BC46-03D5-076A3072CE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51262" y="4545875"/>
                        <a:ext cx="2119312" cy="223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4C8FC6C4-0C87-4A4C-740C-F76182623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11761"/>
              </p:ext>
            </p:extLst>
          </p:nvPr>
        </p:nvGraphicFramePr>
        <p:xfrm>
          <a:off x="1657350" y="4202113"/>
          <a:ext cx="29337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4C8FC6C4-0C87-4A4C-740C-F76182623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7350" y="4202113"/>
                        <a:ext cx="29337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11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56</TotalTime>
  <Words>1328</Words>
  <PresentationFormat>Widescreen</PresentationFormat>
  <Paragraphs>172</Paragraphs>
  <Slides>1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Office Theme</vt:lpstr>
      <vt:lpstr>Dinsey Cute Animals Newsletter by Slidesgo</vt:lpstr>
      <vt:lpstr>Equation</vt:lpstr>
      <vt:lpstr>PowerPoint Presentation</vt:lpstr>
      <vt:lpstr>Các bước giải chính </vt:lpstr>
      <vt:lpstr>Các bước giải bài toán thuộc phần động lực học </vt:lpstr>
      <vt:lpstr>Một số ví dụ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5T13:14:34Z</dcterms:created>
  <dcterms:modified xsi:type="dcterms:W3CDTF">2022-09-17T15:47:34Z</dcterms:modified>
</cp:coreProperties>
</file>